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6" r:id="rId1"/>
  </p:sldMasterIdLst>
  <p:sldIdLst>
    <p:sldId id="256" r:id="rId2"/>
    <p:sldId id="330" r:id="rId3"/>
    <p:sldId id="331" r:id="rId4"/>
    <p:sldId id="332" r:id="rId5"/>
    <p:sldId id="333" r:id="rId6"/>
    <p:sldId id="334" r:id="rId7"/>
    <p:sldId id="335" r:id="rId8"/>
    <p:sldId id="336" r:id="rId9"/>
    <p:sldId id="337" r:id="rId10"/>
    <p:sldId id="406" r:id="rId11"/>
    <p:sldId id="338" r:id="rId12"/>
    <p:sldId id="339" r:id="rId13"/>
    <p:sldId id="340" r:id="rId14"/>
    <p:sldId id="341" r:id="rId15"/>
    <p:sldId id="342" r:id="rId16"/>
    <p:sldId id="343" r:id="rId17"/>
    <p:sldId id="344" r:id="rId18"/>
    <p:sldId id="345" r:id="rId19"/>
    <p:sldId id="346" r:id="rId20"/>
    <p:sldId id="347" r:id="rId21"/>
    <p:sldId id="348" r:id="rId22"/>
    <p:sldId id="407" r:id="rId23"/>
    <p:sldId id="349" r:id="rId24"/>
    <p:sldId id="409" r:id="rId25"/>
    <p:sldId id="408" r:id="rId26"/>
    <p:sldId id="350" r:id="rId27"/>
    <p:sldId id="351" r:id="rId28"/>
    <p:sldId id="352" r:id="rId29"/>
    <p:sldId id="410" r:id="rId30"/>
    <p:sldId id="353" r:id="rId31"/>
    <p:sldId id="354" r:id="rId32"/>
    <p:sldId id="355" r:id="rId33"/>
    <p:sldId id="356" r:id="rId34"/>
    <p:sldId id="411" r:id="rId35"/>
    <p:sldId id="357" r:id="rId36"/>
    <p:sldId id="358" r:id="rId37"/>
    <p:sldId id="412" r:id="rId38"/>
    <p:sldId id="359" r:id="rId39"/>
    <p:sldId id="414" r:id="rId40"/>
    <p:sldId id="413" r:id="rId41"/>
    <p:sldId id="360" r:id="rId42"/>
    <p:sldId id="416" r:id="rId43"/>
    <p:sldId id="415" r:id="rId44"/>
    <p:sldId id="417" r:id="rId45"/>
    <p:sldId id="418" r:id="rId46"/>
    <p:sldId id="420" r:id="rId47"/>
    <p:sldId id="361" r:id="rId48"/>
    <p:sldId id="419" r:id="rId49"/>
    <p:sldId id="362" r:id="rId50"/>
    <p:sldId id="363" r:id="rId51"/>
    <p:sldId id="364" r:id="rId52"/>
    <p:sldId id="365" r:id="rId53"/>
    <p:sldId id="296" r:id="rId54"/>
  </p:sldIdLst>
  <p:sldSz cx="12192000" cy="6858000"/>
  <p:notesSz cx="6858000" cy="9144000"/>
  <p:defaultTextStyle>
    <a:defPPr>
      <a:defRPr lang="ru-UA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138" y="21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A57C3F-0FB2-4B2E-BA6A-FEEEFF1AF7E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057400" y="685801"/>
            <a:ext cx="8115300" cy="3046228"/>
          </a:xfrm>
        </p:spPr>
        <p:txBody>
          <a:bodyPr anchor="b">
            <a:normAutofit/>
          </a:bodyPr>
          <a:lstStyle>
            <a:lvl1pPr algn="ctr">
              <a:defRPr sz="3600"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8583AE9-1CC1-4572-A6E5-E97F80E476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057400" y="4114800"/>
            <a:ext cx="8115300" cy="2057400"/>
          </a:xfrm>
        </p:spPr>
        <p:txBody>
          <a:bodyPr/>
          <a:lstStyle>
            <a:lvl1pPr marL="0" indent="0" algn="ctr">
              <a:buNone/>
              <a:defRPr sz="2400" i="1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C04DE7C-68AB-403D-B9D8-7398C292C6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EA57E-7C1A-457B-A4CD-5DCEB057B502}" type="datetime1">
              <a:rPr lang="en-US" smtClean="0"/>
              <a:t>2/8/2024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1003E50-6613-4D86-AA22-43B14E7279E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069AB5-A56D-471F-9236-EFA981E2EA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830716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02744C-12E6-455B-B646-2EA92DE0E9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7D71C4D-C062-4EEE-9A9A-31ADCC5C876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44DC97-C26E-407A-9E29-68C52D547B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1789749-A4CD-447F-8298-2B7988C91CEA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72E9353-B771-47FF-975E-72337414E0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EA5A858-B8B2-4364-A7D0-B2E8FAE0A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144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42A6BABE-D80C-4F54-A03C-E1F9EBCA832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9285191-EF5B-48BE-AB5D-B7BA4C3D093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FA387A-1231-4FE3-8574-D4331A3432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0444D3-C0BA-4587-A56C-581AB9F841BE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2F21559-4901-4AD3-ABE7-DF02354573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F6C18E-B751-4E7B-9CD8-1BF44DAB80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0130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A49B412-EBAB-4569-B3D9-6B346BF837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486900" cy="1371600"/>
          </a:xfrm>
        </p:spPr>
        <p:txBody>
          <a:bodyPr>
            <a:normAutofit/>
          </a:bodyPr>
          <a:lstStyle>
            <a:lvl1pPr algn="l">
              <a:defRPr sz="3200"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5E7C8AE-B0F4-404F-BCAD-A14C18E50D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8AA9CAD-DAFB-4DE3-9C41-7FD03EA8D8D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1AF2CE-4F37-411C-A3EE-BBBE223265BF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CE3137-8136-46C5-AC2F-49E5F55E4C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1AB6EF-A0B1-4706-AE44-253A6B182D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4820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C02F68-BF19-468D-B422-54B6D189F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774071"/>
          </a:xfrm>
        </p:spPr>
        <p:txBody>
          <a:bodyPr anchor="b">
            <a:normAutofit/>
          </a:bodyPr>
          <a:lstStyle>
            <a:lvl1pPr algn="ctr"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BCBF7D7-84D4-4A39-B44E-9B029EEB1F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641624"/>
            <a:ext cx="10515600" cy="1448026"/>
          </a:xfrm>
        </p:spPr>
        <p:txBody>
          <a:bodyPr/>
          <a:lstStyle>
            <a:lvl1pPr marL="0" indent="0" algn="ctr">
              <a:buNone/>
              <a:defRPr sz="2400" i="1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E29709-D243-41E8-89FA-62FA7AEB52E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6083D4-708C-4BB5-B4FD-30CE9FA12FD5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AB99C0-DC2A-4133-A10D-D43A1E05BB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122EFD-A17E-47F5-8AC9-EFD6D813DBE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26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1C668D-BFBE-4765-A294-8303931B57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46071" y="566278"/>
            <a:ext cx="9512429" cy="965458"/>
          </a:xfrm>
        </p:spPr>
        <p:txBody>
          <a:bodyPr/>
          <a:lstStyle>
            <a:lvl1pPr algn="ctr">
              <a:defRPr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1B3C212-F55F-4D0D-BFA7-F00A33CAA19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909758" y="2057400"/>
            <a:ext cx="5031521" cy="41195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7154BDD7-2575-4E82-887D-DCAF9EB159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65408" y="2057401"/>
            <a:ext cx="5016834" cy="41195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9CAECC8-3C3A-4A5D-AB7A-1F99E5023D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D239B2-65BC-4C2A-A62B-3EABFE9590E4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447609B-ACA4-4323-9340-C7DB166D7A5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7409EA3-C5C7-4AC6-956A-DB9A3B4F31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38425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0CDE0-7431-4F05-AA47-F10EB46C96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6"/>
            <a:ext cx="10276552" cy="1149350"/>
          </a:xfrm>
        </p:spPr>
        <p:txBody>
          <a:bodyPr>
            <a:normAutofit/>
          </a:bodyPr>
          <a:lstStyle>
            <a:lvl1pPr algn="ctr">
              <a:defRPr sz="3200" cap="all" spc="300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06D9FFA7-D3EA-4CB8-A471-94235AD6259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 i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F05360D2-88E8-43C8-92D1-67AB23BBE26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65C768F6-20A1-47A1-90FE-903135EEFD5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D555EC1-268F-4324-A003-3608AA0D847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9C55C8E4-FCB8-4E06-9C43-0ACD949A73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05F5A-E4A3-476F-A89E-C2B73F2431E4}" type="datetime1">
              <a:rPr lang="en-US" smtClean="0"/>
              <a:t>2/8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B01C005-C973-4D82-942A-334F1D431A0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AAFB6186-6570-4DE8-8603-70B0A51DFE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773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DA5ADD3-88C8-4B01-8CC6-808C0E41605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02634E6A-1390-4101-B78E-7592313407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761515-4A26-4F31-9F61-5A10B1FABBFC}" type="datetime1">
              <a:rPr lang="en-US" smtClean="0"/>
              <a:t>2/8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8BC7B90-4C99-4653-872A-3572A02DAE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3B03516-4D31-49D2-9488-33C734A7A4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6486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0D8488-CF25-431B-A87A-AAF141BD0B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75DC65-7D1F-4BAB-9695-F7E734143E14}" type="datetime1">
              <a:rPr lang="en-US" smtClean="0"/>
              <a:t>2/8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A2F58E5-C92D-4C64-B867-0576B1EADD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216797-ABEC-4FE0-AFDE-36107B9671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4464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68F2B0-990D-418E-9D10-2464E98669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881131-AFFD-4339-9F30-D408B5105CB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A7C47F4-7968-4698-8BD3-A583099FAA1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E12BC6F-3996-4B2B-B8F2-DD3A82CCF7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24077-BD55-4036-8E92-6558FDF3B653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A832E66-581A-4CF2-A40A-4E24FAAC4A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83B1C89-C625-4618-81A2-FB34E4DA07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74839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51486F-443A-4F2D-AB1F-8B1F4C4DE7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E3A21213-E7FB-406A-B8CD-735AAC7AD0D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F4F41A03-500E-49F7-8D99-A1EAFE4D340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5391523D-69E9-4EAE-A610-B3A237B758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4225F2-7107-4609-BCC2-77C63064A5E8}" type="datetime1">
              <a:rPr lang="en-US" smtClean="0"/>
              <a:t>2/8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EDB852F-4134-4AB5-BA87-483B1E1ADD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ample Footer Text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E34C5CB-918E-4A09-8222-D36E37B63C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8E28480-1C08-4458-AD97-0283E6FFD0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7009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63AA0686-7BAC-45C0-BA30-0D0CBCE5CE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71600" y="685800"/>
            <a:ext cx="9486900" cy="13716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34202DE-82CD-407D-8C68-174B0CBB57F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371599" y="2254103"/>
            <a:ext cx="9486901" cy="39180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54AC9D-6E1B-46D3-959F-A068A1EDBDBA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 rot="5400000">
            <a:off x="9800022" y="3223751"/>
            <a:ext cx="4114801" cy="4105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300" baseline="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fld id="{D3FE42E8-8B57-452D-A122-4DCE9AC771EF}" type="datetime1">
              <a:rPr lang="en-US" smtClean="0"/>
              <a:t>2/8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5FC0015-9EFB-40F8-BC00-AC2483D60905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 rot="5400000">
            <a:off x="-1708136" y="3223750"/>
            <a:ext cx="4114800" cy="4105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spc="300" baseline="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r>
              <a:rPr lang="en-US" dirty="0"/>
              <a:t>Sample Footer Text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72C732-0E3E-49E0-A72E-D4C08CB4455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116340" y="6356350"/>
            <a:ext cx="87186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 spc="300">
                <a:solidFill>
                  <a:schemeClr val="tx2">
                    <a:lumMod val="75000"/>
                    <a:lumOff val="25000"/>
                  </a:schemeClr>
                </a:solidFill>
                <a:latin typeface="+mn-lt"/>
              </a:defRPr>
            </a:lvl1pPr>
          </a:lstStyle>
          <a:p>
            <a:fld id="{F8E28480-1C08-4458-AD97-0283E6FFD09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80585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79" r:id="rId6"/>
    <p:sldLayoutId id="2147483675" r:id="rId7"/>
    <p:sldLayoutId id="2147483676" r:id="rId8"/>
    <p:sldLayoutId id="2147483677" r:id="rId9"/>
    <p:sldLayoutId id="2147483678" r:id="rId10"/>
    <p:sldLayoutId id="2147483680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00000"/>
        </a:lnSpc>
        <a:spcBef>
          <a:spcPts val="1000"/>
        </a:spcBef>
        <a:buSzPct val="70000"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j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00000"/>
        </a:lnSpc>
        <a:spcBef>
          <a:spcPts val="500"/>
        </a:spcBef>
        <a:buSzPct val="70000"/>
        <a:buFont typeface="Arial" panose="020B0604020202020204" pitchFamily="34" charset="0"/>
        <a:buChar char="•"/>
        <a:defRPr sz="1600" kern="1200">
          <a:solidFill>
            <a:schemeClr val="tx2"/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17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eg"/><Relationship Id="rId5" Type="http://schemas.openxmlformats.org/officeDocument/2006/relationships/image" Target="../media/image19.png"/><Relationship Id="rId4" Type="http://schemas.openxmlformats.org/officeDocument/2006/relationships/image" Target="../media/image18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2.jpeg"/><Relationship Id="rId4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5.jpeg"/><Relationship Id="rId4" Type="http://schemas.openxmlformats.org/officeDocument/2006/relationships/image" Target="../media/image2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jpeg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29.jpeg"/><Relationship Id="rId4" Type="http://schemas.openxmlformats.org/officeDocument/2006/relationships/image" Target="../media/image2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30.png"/><Relationship Id="rId4" Type="http://schemas.openxmlformats.org/officeDocument/2006/relationships/image" Target="../media/image2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31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1.jpeg"/><Relationship Id="rId7" Type="http://schemas.openxmlformats.org/officeDocument/2006/relationships/image" Target="../media/image36.sv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5" Type="http://schemas.openxmlformats.org/officeDocument/2006/relationships/image" Target="../media/image34.svg"/><Relationship Id="rId4" Type="http://schemas.openxmlformats.org/officeDocument/2006/relationships/image" Target="../media/image3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37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38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39.jpe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0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1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3.png"/><Relationship Id="rId4" Type="http://schemas.openxmlformats.org/officeDocument/2006/relationships/image" Target="../media/image42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5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7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8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9.png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youtube.com/watch?v=xrybcmLkBYw" TargetMode="External"/><Relationship Id="rId3" Type="http://schemas.openxmlformats.org/officeDocument/2006/relationships/image" Target="../media/image1.jpeg"/><Relationship Id="rId7" Type="http://schemas.openxmlformats.org/officeDocument/2006/relationships/image" Target="../media/image36.svg"/><Relationship Id="rId12" Type="http://schemas.openxmlformats.org/officeDocument/2006/relationships/image" Target="../media/image5.pn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png"/><Relationship Id="rId11" Type="http://schemas.openxmlformats.org/officeDocument/2006/relationships/hyperlink" Target="https://www.youtube.com/watch?v=ctZMmzRvqe0" TargetMode="External"/><Relationship Id="rId5" Type="http://schemas.openxmlformats.org/officeDocument/2006/relationships/image" Target="../media/image34.svg"/><Relationship Id="rId10" Type="http://schemas.openxmlformats.org/officeDocument/2006/relationships/hyperlink" Target="https://www.youtube.com/watch?v=KkYDG7Kx3vg" TargetMode="External"/><Relationship Id="rId4" Type="http://schemas.openxmlformats.org/officeDocument/2006/relationships/image" Target="../media/image33.png"/><Relationship Id="rId9" Type="http://schemas.openxmlformats.org/officeDocument/2006/relationships/hyperlink" Target="https://www.youtube.com/watch?v=MeD7n6fnLMA" TargetMode="Externa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50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51.jp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8" name="Rectangle 17">
            <a:extLst>
              <a:ext uri="{FF2B5EF4-FFF2-40B4-BE49-F238E27FC236}">
                <a16:creationId xmlns:a16="http://schemas.microsoft.com/office/drawing/2014/main" id="{1F57B0F3-A8E0-41BC-8EE0-80EDA74394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3C74F552-9B88-AA3C-072F-B5493802024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20" name="Rectangle 19">
            <a:extLst>
              <a:ext uri="{FF2B5EF4-FFF2-40B4-BE49-F238E27FC236}">
                <a16:creationId xmlns:a16="http://schemas.microsoft.com/office/drawing/2014/main" id="{042BD0CA-AB68-4EF2-9E2A-C4E24BD45B7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743200" y="2057400"/>
            <a:ext cx="6781800" cy="2743200"/>
          </a:xfrm>
          <a:prstGeom prst="rect">
            <a:avLst/>
          </a:prstGeom>
          <a:solidFill>
            <a:schemeClr val="tx2">
              <a:lumMod val="75000"/>
              <a:lumOff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54CDDD2-AA22-4828-D52E-A99CF12AFD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390900" y="2516094"/>
            <a:ext cx="5448300" cy="1057099"/>
          </a:xfrm>
        </p:spPr>
        <p:txBody>
          <a:bodyPr>
            <a:normAutofit/>
          </a:bodyPr>
          <a:lstStyle/>
          <a:p>
            <a:r>
              <a:rPr lang="uk-UA" sz="3200" dirty="0">
                <a:solidFill>
                  <a:schemeClr val="bg2"/>
                </a:solidFill>
              </a:rPr>
              <a:t>Фізіологія рослин</a:t>
            </a:r>
            <a:endParaRPr lang="ru-UA" sz="3200" dirty="0">
              <a:solidFill>
                <a:schemeClr val="bg2"/>
              </a:solidFill>
            </a:endParaRP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34CD8D67-D42A-2F9C-84CB-E3E35BF2FFF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390900" y="3713871"/>
            <a:ext cx="5448300" cy="750554"/>
          </a:xfrm>
        </p:spPr>
        <p:txBody>
          <a:bodyPr>
            <a:normAutofit/>
          </a:bodyPr>
          <a:lstStyle/>
          <a:p>
            <a:r>
              <a:rPr lang="uk-UA" sz="2000" dirty="0">
                <a:solidFill>
                  <a:schemeClr val="bg1"/>
                </a:solidFill>
              </a:rPr>
              <a:t>Лекція 4-5. Фізіологія </a:t>
            </a:r>
            <a:r>
              <a:rPr lang="uk-UA" sz="2000">
                <a:solidFill>
                  <a:schemeClr val="bg1"/>
                </a:solidFill>
              </a:rPr>
              <a:t>процесу фотосинтезу</a:t>
            </a:r>
            <a:endParaRPr lang="ru-UA" sz="2000" dirty="0">
              <a:solidFill>
                <a:schemeClr val="bg1"/>
              </a:solidFill>
            </a:endParaRPr>
          </a:p>
        </p:txBody>
      </p:sp>
      <p:pic>
        <p:nvPicPr>
          <p:cNvPr id="5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57242804-30DF-612B-3768-21C2F763F6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790" y="5984621"/>
            <a:ext cx="1802190" cy="8733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90836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33794" name="Picture 2" descr="Фотосинтез.Хемосинтез.">
            <a:extLst>
              <a:ext uri="{FF2B5EF4-FFF2-40B4-BE49-F238E27FC236}">
                <a16:creationId xmlns:a16="http://schemas.microsoft.com/office/drawing/2014/main" id="{4A74C159-54CE-96BD-2BC8-602B5B9C8EA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17"/>
          <a:stretch/>
        </p:blipFill>
        <p:spPr bwMode="auto">
          <a:xfrm>
            <a:off x="169403" y="751814"/>
            <a:ext cx="11543064" cy="48652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4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DC23D21A-11BB-5AE5-58FC-AECD73077B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4560" y="3993502"/>
            <a:ext cx="1481605" cy="27849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756186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EF7661C-2962-6153-4A5C-236B2DAAE06C}"/>
              </a:ext>
            </a:extLst>
          </p:cNvPr>
          <p:cNvSpPr txBox="1"/>
          <p:nvPr/>
        </p:nvSpPr>
        <p:spPr>
          <a:xfrm>
            <a:off x="74655" y="255967"/>
            <a:ext cx="12042690" cy="61654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це основні пігменти фотосинтезу. Саме вони надають</a:t>
            </a:r>
            <a:r>
              <a:rPr lang="uk-UA" sz="2400" b="1" spc="39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слині</a:t>
            </a:r>
            <a:r>
              <a:rPr lang="uk-UA" sz="2400" b="1" spc="2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еленого</a:t>
            </a:r>
            <a:r>
              <a:rPr lang="uk-UA" sz="2400" b="1" spc="28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льору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(забарвлення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умовлюється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менями,</a:t>
            </a:r>
            <a:r>
              <a:rPr lang="uk-UA" sz="2400" b="1" spc="3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і</a:t>
            </a:r>
            <a:r>
              <a:rPr lang="uk-UA" sz="2400" b="1" spc="3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биваються:</a:t>
            </a:r>
            <a:r>
              <a:rPr lang="uk-UA" sz="2400" b="1" spc="36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</a:t>
            </a:r>
            <a:r>
              <a:rPr lang="uk-UA" sz="2400" b="1" spc="36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глинає</a:t>
            </a:r>
            <a:r>
              <a:rPr lang="uk-UA" sz="2400" b="1" spc="36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червоні</a:t>
            </a:r>
            <a:r>
              <a:rPr lang="uk-UA" sz="2400" b="1" spc="3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</a:t>
            </a:r>
            <a:r>
              <a:rPr lang="uk-UA" sz="2400" b="1" spc="3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ині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мені,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биває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елені).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зрізняють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акі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и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а»,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що має синьо-зеленувате забарвлення і є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им пігментом хлоропластів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b»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жовто-зеленуватого забарвлення., який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носи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глинуту ним енергію на хлорофіл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а».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піввідношення хлорофілу «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» і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b»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 хлоропластах більшості рослин 3:1. Це співвідношення може охарактеризувати умови зростання рослини та дати уявлення про деякі її властивості та потенційну продуктивність. 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с»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що входить до складу хлоропластів бурих, діатомових і золотистих водоростей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«d»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</a:t>
            </a:r>
            <a:r>
              <a:rPr lang="uk-UA" sz="2400" b="1" i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найдений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</a:t>
            </a:r>
            <a:r>
              <a:rPr lang="uk-UA" sz="2400" b="1" kern="100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червоних</a:t>
            </a:r>
            <a:r>
              <a:rPr lang="uk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ростях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актеріохлорофіли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о є пігментам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ючих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актерій. Їх відомо принаймні чотири вид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907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398473E-1FF0-9FB0-12E8-DD8129427EFA}"/>
              </a:ext>
            </a:extLst>
          </p:cNvPr>
          <p:cNvSpPr txBox="1"/>
          <p:nvPr/>
        </p:nvSpPr>
        <p:spPr>
          <a:xfrm>
            <a:off x="3489088" y="760258"/>
            <a:ext cx="8702912" cy="50167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«а»</a:t>
            </a:r>
            <a:r>
              <a:rPr lang="uk-UA" sz="20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 хімічного погляду є складним ефіром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икарбонової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ислоти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іну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в якої одна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боксильна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упа заміщена на залишок метилового спирту (С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3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Н), а інша – на</a:t>
            </a:r>
            <a:r>
              <a:rPr lang="uk-UA" sz="20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алишок спирту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у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0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39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Н). Залишки спиртів називаються спиртовими хвостами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лементарний</a:t>
            </a:r>
            <a:r>
              <a:rPr lang="uk-UA" sz="2000" b="1" spc="6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клад</a:t>
            </a:r>
            <a:r>
              <a:rPr lang="uk-UA" sz="2000" b="1" spc="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у</a:t>
            </a:r>
            <a:r>
              <a:rPr lang="uk-UA" sz="2000" b="1" spc="5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а»</a:t>
            </a:r>
            <a:r>
              <a:rPr lang="uk-UA" sz="2000" b="1" spc="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(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5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72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O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N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Mg)</a:t>
            </a:r>
            <a:r>
              <a:rPr lang="uk-UA" sz="2000" b="1" spc="5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і</a:t>
            </a:r>
            <a:r>
              <a:rPr lang="uk-UA" sz="2000" b="1" spc="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у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b» (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5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70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O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6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N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Mg) було визначено в 1914р. німецьким вченим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іхардом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льштеттером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у</a:t>
            </a:r>
            <a:r>
              <a:rPr lang="uk-UA" sz="20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екули становить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е</a:t>
            </a:r>
            <a:r>
              <a:rPr lang="uk-UA" sz="20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дро, що складається з чотирьох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их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ілець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центрі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ого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ядра знаходиться атом магнію, який з’єднаний з 4-ма атомами азоту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их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ілець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Між собою порфіринові кільця з’єднані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етиновими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містками. Крім того, є додаткове п’яте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иклопентанове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ільце, яке містить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етогрупу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 descr="Изображение выглядит как диаграмма, карта, зарисовка&#10;&#10;Автоматически созданное описание">
            <a:extLst>
              <a:ext uri="{FF2B5EF4-FFF2-40B4-BE49-F238E27FC236}">
                <a16:creationId xmlns:a16="http://schemas.microsoft.com/office/drawing/2014/main" id="{EDD04350-7142-E267-6846-91E41413C83E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687" y="102870"/>
            <a:ext cx="3198400" cy="6547271"/>
          </a:xfrm>
          <a:prstGeom prst="rect">
            <a:avLst/>
          </a:prstGeom>
          <a:noFill/>
          <a:ln>
            <a:noFill/>
          </a:ln>
        </p:spPr>
      </p:pic>
      <p:pic>
        <p:nvPicPr>
          <p:cNvPr id="9218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73E626C3-4409-D26E-3396-8551FDE7CC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4003" y="4415459"/>
            <a:ext cx="1243572" cy="2337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08418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119E9B9-1193-4026-98F3-F4B4940284F9}"/>
              </a:ext>
            </a:extLst>
          </p:cNvPr>
          <p:cNvSpPr txBox="1"/>
          <p:nvPr/>
        </p:nvSpPr>
        <p:spPr>
          <a:xfrm>
            <a:off x="110412" y="222991"/>
            <a:ext cx="11971175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b»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дрізняється від хлорофілу 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«а»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м, що в нього у другому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ом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кільці одн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етильн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упа замінена</a:t>
            </a:r>
            <a:r>
              <a:rPr lang="uk-UA" sz="2400" b="1" spc="4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льдегідною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олекула хлорофілу є полярною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е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ядро є гідрофільним, а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ь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«хвіст» – гідрофобним), що зумовлює розміщення її в мембранах хлоропласту: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ь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«хвіст» розміщується в гідрофобній ділянц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(відіграє рол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ор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)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рфіринове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ядро – в гідрофільній. Молекула хлорофілу 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лектричнонейтральною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кільки</a:t>
            </a:r>
            <a:r>
              <a:rPr lang="uk-UA" sz="2400" b="1" spc="28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двійний</a:t>
            </a:r>
            <a:r>
              <a:rPr lang="uk-UA" sz="2400" b="1" spc="27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аряд</a:t>
            </a:r>
            <a:r>
              <a:rPr lang="uk-UA" sz="2400" b="1" spc="27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 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агнію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мпенсується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вома надлишковими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лектронами,</a:t>
            </a:r>
            <a:r>
              <a:rPr lang="uk-UA" sz="2400" b="1" spc="-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і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зподілені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іж чотирма атомам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рольни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ілец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866" name="Picture 2" descr="Біохімічні ознаки відділів водоростей - Альгологія - Костіков І.Ю. -  2009-2013">
            <a:extLst>
              <a:ext uri="{FF2B5EF4-FFF2-40B4-BE49-F238E27FC236}">
                <a16:creationId xmlns:a16="http://schemas.microsoft.com/office/drawing/2014/main" id="{533DF61F-E266-0ABB-E887-9EB8938A32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7832" y="4140804"/>
            <a:ext cx="3590925" cy="26587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 descr="Хлорофіл — Вікіпедія">
            <a:extLst>
              <a:ext uri="{FF2B5EF4-FFF2-40B4-BE49-F238E27FC236}">
                <a16:creationId xmlns:a16="http://schemas.microsoft.com/office/drawing/2014/main" id="{0234966A-6441-4954-E036-64E6570AFF9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072" y="4431838"/>
            <a:ext cx="3758098" cy="23722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2" name="Picture 8" descr="Фотосинтез — утворення органічних сполук за допомогою енергії сонячного  світла - Підручник з Біології. 9 клас. Межжерін - Нова програма">
            <a:extLst>
              <a:ext uri="{FF2B5EF4-FFF2-40B4-BE49-F238E27FC236}">
                <a16:creationId xmlns:a16="http://schemas.microsoft.com/office/drawing/2014/main" id="{05258658-6458-0DC4-E617-344BCC68B6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222" y="4436405"/>
            <a:ext cx="2616348" cy="23631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42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D013EE00-1962-40EA-ED8C-E65F7BA305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930348" y="4560323"/>
            <a:ext cx="1125354" cy="21153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58890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1A9546C-344D-535B-5C3C-D00D301CE43C}"/>
              </a:ext>
            </a:extLst>
          </p:cNvPr>
          <p:cNvSpPr txBox="1"/>
          <p:nvPr/>
        </p:nvSpPr>
        <p:spPr>
          <a:xfrm>
            <a:off x="0" y="134636"/>
            <a:ext cx="12098694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Якщо з молекули хлорофілу видалит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тол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одержим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ід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разі заміщення атома Mg</a:t>
            </a:r>
            <a:r>
              <a:rPr lang="uk-UA" sz="2400" b="1" baseline="30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+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однем утворюється феофітин бурого кольор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 вибірково поглинає світло. Розрізняють два максимуми поглинання: в області коротких хвиль та відповідно в довгохвильовій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глинають максимально червоні (довгі хвилі) і синьо-фіолетові (короткі хвилі) промені. Спектри поглинання хлорофілу «а» – 420, 660 нм, а хлорофілу «b» – 455 і 644 нм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4818" name="Picture 2" descr="Розділ 3. Фотосинтетичні пігменти листка">
            <a:extLst>
              <a:ext uri="{FF2B5EF4-FFF2-40B4-BE49-F238E27FC236}">
                <a16:creationId xmlns:a16="http://schemas.microsoft.com/office/drawing/2014/main" id="{15349659-20D2-BCC0-AAB9-913221E4B7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610" y="3316250"/>
            <a:ext cx="5593080" cy="3501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20" name="Picture 4" descr="Фотосинтез - визначення, етапи, рівняння, процес, діаграма, приклади">
            <a:extLst>
              <a:ext uri="{FF2B5EF4-FFF2-40B4-BE49-F238E27FC236}">
                <a16:creationId xmlns:a16="http://schemas.microsoft.com/office/drawing/2014/main" id="{094D2E76-3F72-A980-88A1-CC069373AA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6470" y="3544751"/>
            <a:ext cx="6000750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6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E031D076-E399-D6D9-A6DD-CC5BAB815B9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066" y="3313249"/>
            <a:ext cx="1492682" cy="2805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835648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1517885-7C26-F7D9-E4A8-8653259252DE}"/>
              </a:ext>
            </a:extLst>
          </p:cNvPr>
          <p:cNvSpPr txBox="1"/>
          <p:nvPr/>
        </p:nvSpPr>
        <p:spPr>
          <a:xfrm>
            <a:off x="138404" y="271104"/>
            <a:ext cx="11915192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це жиророзчинні жовті, червоні, оранжеві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ігмент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 в хімічному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лані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хідними ізопрену, містять 40 атомів вуглецю і, будучи ненасиченими вуглеводнями, містять значну кількість подвійни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в’язкі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чим зумовлена їх оптична активність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 поділяються на 2 групи: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і мають оранжеве чи червоне забарвлення (С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6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β-каротин, α-каротин)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сантофі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жовтого забарвлення, які містять кисень (С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6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лютеїн, С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56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іолоксанти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ще у вищих рослин виділяют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еаксанти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нтероксанти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тощо). Цікаво відмітити, що вітамін А є частиною молекули каротин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:a16="http://schemas.microsoft.com/office/drawing/2014/main" id="{4AF8D844-B984-8AB8-3EE2-1C8979E6D968}"/>
              </a:ext>
            </a:extLst>
          </p:cNvPr>
          <p:cNvSpPr>
            <a:spLocks noChangeArrowheads="1"/>
          </p:cNvSpPr>
          <p:nvPr/>
        </p:nvSpPr>
        <p:spPr bwMode="auto">
          <a:xfrm flipV="1">
            <a:off x="578497" y="5667251"/>
            <a:ext cx="19524344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UA"/>
          </a:p>
        </p:txBody>
      </p:sp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11A04F6C-B8CD-90BC-5986-C1286A7D75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541490"/>
              </p:ext>
            </p:extLst>
          </p:nvPr>
        </p:nvGraphicFramePr>
        <p:xfrm>
          <a:off x="578497" y="5186067"/>
          <a:ext cx="9563878" cy="12812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4" imgW="5557520" imgH="909320" progId="ChemDraw.Document.6.0">
                  <p:embed/>
                </p:oleObj>
              </mc:Choice>
              <mc:Fallback>
                <p:oleObj name="CS ChemDraw Drawing" r:id="rId4" imgW="5557520" imgH="909320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497" y="5186067"/>
                        <a:ext cx="9563878" cy="12812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0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189E2D86-6599-C4E5-14B5-37BD4397A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188" y="4463992"/>
            <a:ext cx="1065788" cy="200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5273200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CF2CA27-0FE3-6B89-696D-CF7C931D5C80}"/>
              </a:ext>
            </a:extLst>
          </p:cNvPr>
          <p:cNvSpPr txBox="1"/>
          <p:nvPr/>
        </p:nvSpPr>
        <p:spPr>
          <a:xfrm>
            <a:off x="175726" y="161483"/>
            <a:ext cx="11840547" cy="63709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аротиноїди поглинають промені синьої і зеленої частин спектра, і в області спектра від 400 до 550 нм мають три основні смуги поглинання. Отже, каротиноїди відіграють роль додаткови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вітлозбираючи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ігментів в тій частині спектру, де слабко поглинає хлорофіл. Від них енергія збудження передається на хлорофіл «а». Це особливо важливо для водних екосистем, куди проникають кванти синього і зеленого світла і відмічається дефіцит квантів червоного світла, необхідних для збудження молекули хлорофілу. Каротиноїди також відіграють рол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протекторі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захищають хлорофіл від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окислення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на надто яскравому освітленні. Їх захисний ефект пояснюється здатністю каротиноїдів взаємодіяти зі збудженими молекулами кисню і хлорофілу. В цьому випадку енергія збудження хлорофілу передається на каротиноїди, а потім розсіюється у вигляді тепла. Каротиноїдам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лежить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вна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ль</a:t>
            </a:r>
            <a:r>
              <a:rPr lang="uk-UA" sz="2400" b="1" spc="-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татевому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оцесі</a:t>
            </a:r>
            <a:r>
              <a:rPr lang="uk-UA" sz="2400" b="1" spc="-2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слин: вони надають забарвлення пелюсткам, плодам, коренеплодам, приваблюючи цим самим комах для перехресного запилення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85188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96FAFE1-AAE2-3C96-38A8-4269287BEEA7}"/>
              </a:ext>
            </a:extLst>
          </p:cNvPr>
          <p:cNvSpPr txBox="1"/>
          <p:nvPr/>
        </p:nvSpPr>
        <p:spPr>
          <a:xfrm>
            <a:off x="0" y="159136"/>
            <a:ext cx="1188720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ще одна група пігментів, які містяться у синьо- зелених та червоних водоростях. Фікобіліни являють собо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трапірольн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труктури з відкритим ланцюгом, які мають систему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он’юговани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подвійних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зв’язків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У хімічному відношенні фікобіліни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 речовинами білкової природи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ни є хромофорною частино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протеїн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лобулінподібног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білка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иділяють так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протеїн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: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еритри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пігменти червоного кольору з максимумом поглинання 498-598 нм,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ціані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синьо-голубі пігменти з максимумом поглинання 585-630 нм і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лофікоціанін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сині, з максимумом поглинання 585-650 нм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5" name="Рисунок 4" descr="Изображение выглядит как диаграмма, План, Технический чертеж, зарисовка&#10;&#10;Автоматически созданное описание">
            <a:extLst>
              <a:ext uri="{FF2B5EF4-FFF2-40B4-BE49-F238E27FC236}">
                <a16:creationId xmlns:a16="http://schemas.microsoft.com/office/drawing/2014/main" id="{BF477025-2954-0AA3-0526-5EFAE007C6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3735" y="4340044"/>
            <a:ext cx="4192122" cy="2512568"/>
          </a:xfrm>
          <a:prstGeom prst="rect">
            <a:avLst/>
          </a:prstGeom>
          <a:noFill/>
          <a:ln>
            <a:noFill/>
          </a:ln>
        </p:spPr>
      </p:pic>
      <p:pic>
        <p:nvPicPr>
          <p:cNvPr id="35842" name="Picture 2" descr="3.3 Фікобіліни">
            <a:extLst>
              <a:ext uri="{FF2B5EF4-FFF2-40B4-BE49-F238E27FC236}">
                <a16:creationId xmlns:a16="http://schemas.microsoft.com/office/drawing/2014/main" id="{4478CFDB-9001-82DC-ACD0-79828CCCD7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0132" y="4376250"/>
            <a:ext cx="4370620" cy="24817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314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8E5640CB-856C-99BA-85CD-0C60B394BC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1602" y="4180114"/>
            <a:ext cx="1383476" cy="2600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156118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E1093F0-82FC-EBCF-3389-FED074943B32}"/>
              </a:ext>
            </a:extLst>
          </p:cNvPr>
          <p:cNvSpPr txBox="1"/>
          <p:nvPr/>
        </p:nvSpPr>
        <p:spPr>
          <a:xfrm>
            <a:off x="129073" y="391794"/>
            <a:ext cx="11933853" cy="550471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тже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ікобіліпротеї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поглинають промені зеленої і жовтої частин спектра в зоні 500-650 нм.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протеїн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грегують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дин з одним, утворюючи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пеціальні гранули – </a:t>
            </a:r>
            <a:r>
              <a:rPr lang="uk-UA" sz="2400" b="1" i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со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і розміщуються або в стромі хлоропласта, або на поверхні мембран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ікобіліни, як і каротиноїди, є додатковими фотосинтетичними пігментами,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кільки поглинута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ими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енергія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вітла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отім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ередається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філ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ікобіліни зумовлюють явище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роматичної адаптації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ростей в їх вертикальній зональності. Як відомо, червоні</a:t>
            </a:r>
            <a:r>
              <a:rPr lang="uk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омені, як правило, не проходять глибше 34м. На глибині 177м затримуються жовті промені, 322м – зелені, 500 – сині та фіолетові. Тому біля поверхні води зростають зелені водорості, глибше синьо-зелені, ще глибше – червоні водорості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387396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ABA4E7B-826B-7979-52E5-191A0BB1C7E4}"/>
              </a:ext>
            </a:extLst>
          </p:cNvPr>
          <p:cNvSpPr txBox="1"/>
          <p:nvPr/>
        </p:nvSpPr>
        <p:spPr>
          <a:xfrm>
            <a:off x="205274" y="243291"/>
            <a:ext cx="11420669" cy="41037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Ще в 1905 р. англійський учений Ф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лекмен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встановив, що фотосинтез відбувається в два етапи: один з них відбувається лише на світлі – світлова фаза, інший –в темряві –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мнов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аза. Світлова фаза, своєю чергою, поділяється на два етапи: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фізичний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фотохімічний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амостійний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характер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вих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й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був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становлений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у 1937 р. Р.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іллом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і тому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їх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часто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зивають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ями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ілла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ві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ї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жуть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бути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ражені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акою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гальною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хемою: </a:t>
            </a:r>
            <a:r>
              <a:rPr lang="ru-UA" sz="2400" b="1" kern="100" spc="-1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ru-UA" sz="2400" b="1" kern="100" spc="1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→</a:t>
            </a:r>
            <a:r>
              <a:rPr lang="ru-UA" sz="2400" b="1" kern="100" spc="1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1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ru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О</a:t>
            </a:r>
            <a:r>
              <a:rPr lang="ru-UA" sz="2400" b="1" kern="100" spc="-25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і</a:t>
            </a:r>
            <a:r>
              <a:rPr lang="ru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еакції</a:t>
            </a:r>
            <a:r>
              <a:rPr lang="ru-UA" sz="2400" b="1" kern="100" spc="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</a:t>
            </a:r>
            <a:r>
              <a:rPr lang="ru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хемою: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СО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1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ru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→ С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ru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ru-UA" sz="2400" b="1" kern="100" spc="9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ru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Н</a:t>
            </a:r>
            <a:r>
              <a:rPr lang="ru-UA" sz="2400" b="1" kern="100" spc="-2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ru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7890" name="Picture 2" descr="Презентація з теми: &quot;Фотосинтез: світлова та темнова фаза&quot;">
            <a:extLst>
              <a:ext uri="{FF2B5EF4-FFF2-40B4-BE49-F238E27FC236}">
                <a16:creationId xmlns:a16="http://schemas.microsoft.com/office/drawing/2014/main" id="{93639DC8-EC4E-B34C-956B-5BB66CB550A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788" y="4256695"/>
            <a:ext cx="4421922" cy="248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2" name="Picture 4" descr="Презентація з теми: &quot;Фотосинтез: світлова та темнова фаза&quot;">
            <a:extLst>
              <a:ext uri="{FF2B5EF4-FFF2-40B4-BE49-F238E27FC236}">
                <a16:creationId xmlns:a16="http://schemas.microsoft.com/office/drawing/2014/main" id="{0F26AF57-0BDA-8B23-A221-E050E99684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2964" y="4301869"/>
            <a:ext cx="4421922" cy="2488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338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EDBDB3F1-920D-8639-4925-AD2570766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70140" y="4431937"/>
            <a:ext cx="1209740" cy="2273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939603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D847EB1-7382-B804-CE7A-E2FEFA6D17D8}"/>
              </a:ext>
            </a:extLst>
          </p:cNvPr>
          <p:cNvSpPr txBox="1"/>
          <p:nvPr/>
        </p:nvSpPr>
        <p:spPr>
          <a:xfrm>
            <a:off x="0" y="253902"/>
            <a:ext cx="1219198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диним невичерпним на цей час джерелом енергії є сонячне світло. Наша зірка ще кілька мільярдів років буде здатна забезпечувати свою систему неспинним потоком енергії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 нашій планеті (єдиній де підтверджено існує життя) всі живі організми поділяються на гетеротрофні і автотрофні в залежності від типу їх живлення і джерела енергії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етеротроф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організми, які використовують готові органічні речовини, в яких накопичена потенційна хімічна енергія (тварини, люди, гриби, рослини-паразити, деякі органи рослин, наприклад корені)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Автотрофи</a:t>
            </a:r>
            <a:r>
              <a:rPr lang="uk-UA" sz="2400" b="1" i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 організми, які здатні синтезувати органічні речовини, використовуючи при цьому сонячну або хімічну енергію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26626" name="Picture 2" descr="Презентація на тему &quot;Особливості обміну речовин в автотрофних та  гетеротрофних організмів&quot;">
            <a:extLst>
              <a:ext uri="{FF2B5EF4-FFF2-40B4-BE49-F238E27FC236}">
                <a16:creationId xmlns:a16="http://schemas.microsoft.com/office/drawing/2014/main" id="{D253ABF1-61B1-B69D-BF6B-093A2907846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066" b="26548"/>
          <a:stretch/>
        </p:blipFill>
        <p:spPr bwMode="auto">
          <a:xfrm>
            <a:off x="81018" y="4670421"/>
            <a:ext cx="6667500" cy="19659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6628" name="Picture 4" descr="Найепічніша подія. Вчені з'ясували, як і коли помре Сонце">
            <a:extLst>
              <a:ext uri="{FF2B5EF4-FFF2-40B4-BE49-F238E27FC236}">
                <a16:creationId xmlns:a16="http://schemas.microsoft.com/office/drawing/2014/main" id="{84F4C802-5105-AC92-E435-1FCA2CFEDD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989" y="4670421"/>
            <a:ext cx="2697303" cy="13633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6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4EDBF939-99D2-1A53-D121-4A577E9217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6670" y="4663374"/>
            <a:ext cx="1133048" cy="21297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7401504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BE31C5C-1F05-5987-A3A3-8D03232B8DBA}"/>
              </a:ext>
            </a:extLst>
          </p:cNvPr>
          <p:cNvSpPr txBox="1"/>
          <p:nvPr/>
        </p:nvSpPr>
        <p:spPr>
          <a:xfrm>
            <a:off x="0" y="219069"/>
            <a:ext cx="11859208" cy="4181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перше ідею про те, що в хлоропластах існує як мінімум дві пігментні системи  виказа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.Емерсо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1957. Виявилося, що сумарний ефект (квантовий вихід) фотосинтезу був вищим при освітленні хлорели одночасно короткохвильовим (650 нм) і довгохвильовим (700 нм) світлом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ефект посилення Емерсон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зніше вдалося виділити і вивчити комплекси </a:t>
            </a:r>
            <a:r>
              <a:rPr lang="uk-UA" sz="2400" b="1" i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стеми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 і </a:t>
            </a:r>
            <a:r>
              <a:rPr lang="uk-UA" sz="2400" b="1" i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стеми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I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ФС I, ФС II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жна ФС складається з антенного аб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олозбираючог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омплексу (СЗК) з 200-400 молекул пігментів  і реакційного центр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8916" name="Picture 4" descr="Фотосистема I — Википедия">
            <a:extLst>
              <a:ext uri="{FF2B5EF4-FFF2-40B4-BE49-F238E27FC236}">
                <a16:creationId xmlns:a16="http://schemas.microsoft.com/office/drawing/2014/main" id="{C4217284-6580-0103-CF61-1F1BD36353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7100" y="3997070"/>
            <a:ext cx="4914900" cy="27953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918" name="Picture 6" descr="Фотосинтез.Хемосинтез.">
            <a:extLst>
              <a:ext uri="{FF2B5EF4-FFF2-40B4-BE49-F238E27FC236}">
                <a16:creationId xmlns:a16="http://schemas.microsoft.com/office/drawing/2014/main" id="{3B183128-03F3-BE51-B59E-E867A34280E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320" b="32030"/>
          <a:stretch/>
        </p:blipFill>
        <p:spPr bwMode="auto">
          <a:xfrm>
            <a:off x="66169" y="4566373"/>
            <a:ext cx="6667500" cy="21259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2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C7A4DE3B-4F0A-1413-7487-B795977592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6405" y="4291680"/>
            <a:ext cx="126682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75712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9BCF013-85E8-6A2F-9F99-E7A7D296F563}"/>
              </a:ext>
            </a:extLst>
          </p:cNvPr>
          <p:cNvSpPr txBox="1"/>
          <p:nvPr/>
        </p:nvSpPr>
        <p:spPr>
          <a:xfrm>
            <a:off x="115077" y="494089"/>
            <a:ext cx="11961845" cy="53671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о складу ФС I як реакційний центр входить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імер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антенний комплекс – це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ромопротеї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містять 110 молекул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 максимумами поглинання 680-695 нм, 80-100 молекул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каротин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о складу ФС II як реакційний центр входить  хлорофіл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антенний комплекс – це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ромопротеї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містять 40 молекул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 максимумами поглинання 670-683 нм, 30 молекул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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каротин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 світловій фазі фотосинтезу відбувається поглинання світла молекулами пігментів і трансформація цієї енергії в хімічну енергію АТР і відновленої NADPH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сі ці процеси здійснюються у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хіміч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ктивних мембранах хлоропластів і є складною системою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ізичн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фотохімічних реакцій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96295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39938" name="Picture 2" descr="Фотосистема I — Википедия">
            <a:extLst>
              <a:ext uri="{FF2B5EF4-FFF2-40B4-BE49-F238E27FC236}">
                <a16:creationId xmlns:a16="http://schemas.microsoft.com/office/drawing/2014/main" id="{727F5CE3-B8AB-36DF-A101-A213E2B950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30" y="2231279"/>
            <a:ext cx="7920990" cy="45050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944" name="Picture 8" descr="Фотосистема II — Вікіпедія">
            <a:extLst>
              <a:ext uri="{FF2B5EF4-FFF2-40B4-BE49-F238E27FC236}">
                <a16:creationId xmlns:a16="http://schemas.microsoft.com/office/drawing/2014/main" id="{B3CB207A-3BE1-5597-CB68-F3994C43A7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85862" y="0"/>
            <a:ext cx="4406118" cy="405764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E6892D1B-3915-0EDB-86C3-35750DCA1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5376" y="4037044"/>
            <a:ext cx="1500749" cy="28209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40437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8205484-9C61-A72D-2D39-BA6CC1728981}"/>
              </a:ext>
            </a:extLst>
          </p:cNvPr>
          <p:cNvSpPr txBox="1"/>
          <p:nvPr/>
        </p:nvSpPr>
        <p:spPr>
          <a:xfrm>
            <a:off x="0" y="393697"/>
            <a:ext cx="11989836" cy="602774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ізичний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тап. Роль пігментних антенних комплексів полягає в тому, щоб збирати і передавати енергію квантів світла, яку кожна молекула пігменту поглинає не частіше одного разу за 0,1с, на молекули реакційних центрів, підтримуючи його таким чином весь час у збудженому стані, «без простою». Передача енергії відбувається за принципом індуктивного резонансу, коли  електричне поле навколо збудженої молекули з певною частотою коливань індукує осциляцію диполя (електрон – ядро) сусідньої (відстань не більше 10 нм) молекули і перехід її електрону в збуджений стан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аким чином, в антенних комплексах перенесення енергії здійснюється в ряду: каротин (400-550 нм) - хлорофіл 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650нм) -     хлорофіл 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(660-675 нм)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-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680. Швидкість резонансного перенесення енергії від молекули до молекули 10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1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–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0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9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іграція енергії  до реакційного центру завершує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ізичний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тап фотосинтезу, в результаті якого енергія квантів світла трансформується в енергію збудженого стану електронів молекул реакційних центрів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94477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1986" name="Picture 2" descr="Photosynthesis - Electron Pathway, Chloroplasts, Light Reactions |  Britannica">
            <a:extLst>
              <a:ext uri="{FF2B5EF4-FFF2-40B4-BE49-F238E27FC236}">
                <a16:creationId xmlns:a16="http://schemas.microsoft.com/office/drawing/2014/main" id="{9D1CFA54-352A-AA89-9865-5B82EE22B0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4" y="89106"/>
            <a:ext cx="9454220" cy="65118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0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AB3D78E6-DC81-A308-A657-C8154A0C71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23196" y="1047750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1083019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0962" name="Picture 2" descr="2. Scheme of light reactions in oxygenic photosynthesis. Photosystem... |  Download Scientific Diagram">
            <a:extLst>
              <a:ext uri="{FF2B5EF4-FFF2-40B4-BE49-F238E27FC236}">
                <a16:creationId xmlns:a16="http://schemas.microsoft.com/office/drawing/2014/main" id="{FB08226B-F190-5E8E-4A6E-1F9929360F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250" y="479943"/>
            <a:ext cx="10856595" cy="55049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4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B6A9B0C4-4CA8-C5EF-6294-622A96DB30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4733" y="1573505"/>
            <a:ext cx="1904684" cy="3580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86778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F8DF237-1469-6C39-62C9-A52509A8CFD8}"/>
              </a:ext>
            </a:extLst>
          </p:cNvPr>
          <p:cNvSpPr txBox="1"/>
          <p:nvPr/>
        </p:nvSpPr>
        <p:spPr>
          <a:xfrm>
            <a:off x="0" y="146682"/>
            <a:ext cx="11971175" cy="41047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хімічний етап.  Молекули  пігментів реакційних центрів здатні до первинного фотохімічного  розділення зарядів і  це пов'язано з транспортом електронів п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лектронтранспорном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ланцюгу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лакоїдної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мембран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реакційному центрі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винним донором електронів служить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первинним акцептором – білок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еофеті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ф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В реакційному центрі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донор –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кцептор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номірн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рма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95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Вторинними акцепторами є:- в ФС I –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лізосіркові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білки 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baseline="-250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а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ередокси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д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; в ФС I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хіно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Q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Q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PQ 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Глаз со сплошной заливкой">
            <a:extLst>
              <a:ext uri="{FF2B5EF4-FFF2-40B4-BE49-F238E27FC236}">
                <a16:creationId xmlns:a16="http://schemas.microsoft.com/office/drawing/2014/main" id="{9085E4D9-8DB1-ED3C-35A7-0DC1CDE9FB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124642" y="3867150"/>
            <a:ext cx="2990850" cy="2990850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2AB3CFE-3A26-C17E-9CA9-86D188BBAE37}"/>
              </a:ext>
            </a:extLst>
          </p:cNvPr>
          <p:cNvSpPr/>
          <p:nvPr/>
        </p:nvSpPr>
        <p:spPr>
          <a:xfrm>
            <a:off x="4041590" y="4343836"/>
            <a:ext cx="371486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Подивіться </a:t>
            </a:r>
          </a:p>
          <a:p>
            <a:pPr algn="ctr"/>
            <a:r>
              <a:rPr lang="uk-UA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самостійно</a:t>
            </a:r>
            <a:endParaRPr lang="uk-UA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25C2A9E-32B0-7E56-CE0B-236B7D9AEF4A}"/>
              </a:ext>
            </a:extLst>
          </p:cNvPr>
          <p:cNvSpPr txBox="1"/>
          <p:nvPr/>
        </p:nvSpPr>
        <p:spPr>
          <a:xfrm>
            <a:off x="2826525" y="6190604"/>
            <a:ext cx="653894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400" dirty="0"/>
              <a:t>https://www.youtube.com/watch?v=SnnmmKApT-c</a:t>
            </a:r>
          </a:p>
        </p:txBody>
      </p:sp>
      <p:pic>
        <p:nvPicPr>
          <p:cNvPr id="10" name="Рисунок 9" descr="Назад со сплошной заливкой">
            <a:extLst>
              <a:ext uri="{FF2B5EF4-FFF2-40B4-BE49-F238E27FC236}">
                <a16:creationId xmlns:a16="http://schemas.microsoft.com/office/drawing/2014/main" id="{68CE830E-E005-8676-BE82-F0F7A1E6212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8308967">
            <a:off x="2888783" y="4918135"/>
            <a:ext cx="1273128" cy="1273128"/>
          </a:xfrm>
          <a:prstGeom prst="rect">
            <a:avLst/>
          </a:prstGeom>
        </p:spPr>
      </p:pic>
      <p:pic>
        <p:nvPicPr>
          <p:cNvPr id="19458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D2AA3D5C-6F89-C74F-3BFA-A725D80D769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3367" y="3833046"/>
            <a:ext cx="1588973" cy="29867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4059762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ED41FDD-9A8A-C950-E80F-E628CBB5F1BC}"/>
              </a:ext>
            </a:extLst>
          </p:cNvPr>
          <p:cNvSpPr txBox="1"/>
          <p:nvPr/>
        </p:nvSpPr>
        <p:spPr>
          <a:xfrm>
            <a:off x="74644" y="195518"/>
            <a:ext cx="11896531" cy="64669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ециклічний і циклічний транспорт електронів (Z-схема)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перше принцип Z- схеми послідовних реакцій транспорту електронів був розроблений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.Хілом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.Бендалом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1960 році і є загальновизнаним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ФС II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імер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оглинувши енергію 2 квантів переходить в збуджений стан і віддає 2 електрони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ф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ід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ф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лектрони передаються на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хінони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Q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A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Q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отім на пул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ліпідорозчинних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молекул  PQ, як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еносять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електрони і протони крізь ліпідну фазу мембрани на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лізосірковий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білок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іске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eS</a:t>
            </a:r>
            <a:r>
              <a:rPr lang="uk-UA" sz="2200" b="1" kern="100" baseline="-250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R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цитохром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f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(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емопротеїн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итохромног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омплексу   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200" b="1" i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2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f,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овлюючи білок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цианін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ий містить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u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ц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акантні місця («дірки») в П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аповнюються двома електронами з переносника електронів Z, що містить марганець, який у свою чергу відновлюється за участю системи S. Окислений білковий комплекс S зв'язує  воду (фотоліз) і відновлюється за рахунок електронів води. Для здійснення цих реакцій в білковому комплексі S необхідн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n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і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l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Крім електронів при фотолізі води утворюються протони Н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і накопичуються 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ілакоїдному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осторі і вивільняється молекулярний кисень, який виділяється в атмосферу, збагачуючи її на цей газ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633482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AB76723-25FB-462A-41C0-C9D86FA7BEF1}"/>
              </a:ext>
            </a:extLst>
          </p:cNvPr>
          <p:cNvSpPr txBox="1"/>
          <p:nvPr/>
        </p:nvSpPr>
        <p:spPr>
          <a:xfrm>
            <a:off x="91751" y="866372"/>
            <a:ext cx="12008498" cy="53928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и збудженні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реакційному центрі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2 електрона захоплюютьс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номірною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ормою хлорофілу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і передаються послідовно на А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д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з якого електрони за допомогою NADP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идоредукт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з FAD у якост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фактор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йдуть на відновлення NADP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 вакантні місця в П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еходять електрони з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ц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нециклічний ланцюг перенесення електронів таким чином замикається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азом з нециклічним в мембранах хлоропластів функціонує циклічний транспорт електронів, який включає тільки ФС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I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комплекс цитохромів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b</a:t>
            </a:r>
            <a:r>
              <a:rPr lang="uk-UA" sz="2400" b="1" i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f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цьому випадку NADP+ не відновлюється і енергія, що вивільняється, використовується  лише дл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уванн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DP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79669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3010" name="Picture 2" descr="Нециклический и циклический транспорт электронов">
            <a:extLst>
              <a:ext uri="{FF2B5EF4-FFF2-40B4-BE49-F238E27FC236}">
                <a16:creationId xmlns:a16="http://schemas.microsoft.com/office/drawing/2014/main" id="{1E9C143E-52FC-F42D-7C8A-BDACA4A673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4615" y="548748"/>
            <a:ext cx="10328910" cy="5436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2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6DED1ED3-57E7-95F5-33A0-C419C0DAF3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0" y="1772815"/>
            <a:ext cx="2180081" cy="4097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2039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871D85A-0A90-0B37-2199-5FE1D3A36A54}"/>
              </a:ext>
            </a:extLst>
          </p:cNvPr>
          <p:cNvSpPr txBox="1"/>
          <p:nvPr/>
        </p:nvSpPr>
        <p:spPr>
          <a:xfrm>
            <a:off x="0" y="215256"/>
            <a:ext cx="12191979" cy="47816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 – це процес синтезу рослинами органічних речовин з неорганічних (вуглекислого газу і води) під дією електромагнітної сонячної енергії. Процес перетворення сонячної енергії в енергію хімічних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в’язк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ічних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полук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В наш час  найбільш уживаним є таке розгорнуте сумарне рівняння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: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1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Н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</a:t>
            </a:r>
            <a:r>
              <a:rPr lang="uk-UA" sz="2400" b="1" kern="100" spc="-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1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Н</a:t>
            </a:r>
            <a:r>
              <a:rPr lang="uk-UA" sz="2400" b="1" kern="100" spc="-2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жерелом вуглецю при фотосинтезі є СО2, джерелом водню і кисню –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а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атою відкриття фотосинтезу</a:t>
            </a: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є 1771 рік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7650" name="Picture 2" descr="Фотосинтез, як характерна особливість рослин – &quot;Візуалізація навчання&quot;">
            <a:extLst>
              <a:ext uri="{FF2B5EF4-FFF2-40B4-BE49-F238E27FC236}">
                <a16:creationId xmlns:a16="http://schemas.microsoft.com/office/drawing/2014/main" id="{776CA9F8-E2F3-37E6-41FC-9358CB2123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4605749"/>
            <a:ext cx="3772218" cy="21218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Более 46 000 работ на тему «фотосинтез»: стоковые фото, картинки и  изображения royalty-free - iStock">
            <a:extLst>
              <a:ext uri="{FF2B5EF4-FFF2-40B4-BE49-F238E27FC236}">
                <a16:creationId xmlns:a16="http://schemas.microsoft.com/office/drawing/2014/main" id="{DED0C2DC-D1BB-F6C0-C099-97569AA36B1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0698" y="3667177"/>
            <a:ext cx="3089910" cy="3089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0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E18BDA7F-B165-6282-7F93-99BB71C6EB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21254" y="3810993"/>
            <a:ext cx="1551646" cy="29166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495265376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B16C628-366E-5BC5-1CEE-B7EAF1ABD510}"/>
              </a:ext>
            </a:extLst>
          </p:cNvPr>
          <p:cNvSpPr txBox="1"/>
          <p:nvPr/>
        </p:nvSpPr>
        <p:spPr>
          <a:xfrm>
            <a:off x="267459" y="68434"/>
            <a:ext cx="11924521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осфорилування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Енергія, що вивільняється при транспорті електронів від П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8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Е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-0,8В) до П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0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Е</a:t>
            </a:r>
            <a:r>
              <a:rPr lang="uk-UA" sz="24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0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=+0,4В), складає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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50 кДж та використовується для синтезу АТР з АDP і фосфору неорганічного.</a:t>
            </a:r>
            <a:endParaRPr lang="ru-UA" sz="2400" b="1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F876526-85B3-3F71-2085-46D530A439E9}"/>
              </a:ext>
            </a:extLst>
          </p:cNvPr>
          <p:cNvSpPr txBox="1"/>
          <p:nvPr/>
        </p:nvSpPr>
        <p:spPr>
          <a:xfrm>
            <a:off x="0" y="1337187"/>
            <a:ext cx="11924520" cy="50954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еханізм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фосфорилув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ов'язаного з діяльністю електротранспортного ланцюга, пояснює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еміосмотичн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еорі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.Мітчелл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Сутність теорії полягає в наступному. Ланцюг переносників електронів і протонів, працюючий відповідно до окислювально-відновного градієнта, перешнуровує мембрану таким чином, що трансмембранне перенесення електронів і  протонів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одну сторону сполучається з перенесенням у зворотний бік тільки електронів. В результаті функціонування такого механізму (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помпи) по одну сторону мембрани накопичується надлишок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иникає електрохімічний (тобто електричний і концентраційний) градієнт іонів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ий служить формою запасання енергії. Зворотний пасивний виток протонів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різь протонний канал 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АТР-ази супроводжується утворенням високоенергетичного зв'язку АТР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результаті фотохімічних реакцій в хлоропластах створюється необхідний рівень АТР і NADPH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і необхідні для функціонуванн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ої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тадії фотосинтезу, де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новлюється до вуглеводу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51349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" name="Рисунок 1" descr="Изображение выглядит как текст, диаграмма, линия, Шрифт&#10;&#10;Автоматически созданное описание">
            <a:extLst>
              <a:ext uri="{FF2B5EF4-FFF2-40B4-BE49-F238E27FC236}">
                <a16:creationId xmlns:a16="http://schemas.microsoft.com/office/drawing/2014/main" id="{9E896185-BCE0-A348-8EB9-BEC456C00CE7}"/>
              </a:ext>
            </a:extLst>
          </p:cNvPr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182" y="441325"/>
            <a:ext cx="10480676" cy="5543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21506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52F3E987-B2B4-61EB-BFED-C3A06AD58C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7565" y="2106062"/>
            <a:ext cx="2063529" cy="3878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706588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6D86F193-50E8-362D-F1FA-B4D739C49818}"/>
              </a:ext>
            </a:extLst>
          </p:cNvPr>
          <p:cNvSpPr txBox="1"/>
          <p:nvPr/>
        </p:nvSpPr>
        <p:spPr>
          <a:xfrm>
            <a:off x="6995160" y="208630"/>
            <a:ext cx="5125305" cy="64897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снують різні шляхи відновленн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600"/>
              </a:spcAft>
              <a:buFont typeface="+mj-lt"/>
              <a:buAutoNum type="arabicParenR"/>
              <a:tabLst>
                <a:tab pos="685800" algn="l"/>
              </a:tabLs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фотосинтез або цикл Кальвіна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Цей спосіб асиміляції властивий всім рослинам і був вперше описаний американським біохіміком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.Кальвіном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1956 р. За допомогою міченого 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4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далося знайти, що первинним стійким продуктом фіксації вуглекислого газу є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сполука -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гліцеринов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а (ФГК). Це й  дало  назву шляху. Первинним акцептором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 є  рибулозо-1,5-біфосфат (РБФ). Весь процес складається з трьох етапів: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4034" name="Picture 2" descr="Calvin Cycle: Definition, Steps, &amp; Purpose with Diagram">
            <a:extLst>
              <a:ext uri="{FF2B5EF4-FFF2-40B4-BE49-F238E27FC236}">
                <a16:creationId xmlns:a16="http://schemas.microsoft.com/office/drawing/2014/main" id="{C771F67F-6DEA-C46E-4782-841AAD38FB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35" y="177146"/>
            <a:ext cx="6414660" cy="65526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0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88ABDD91-0500-3995-2F42-47523937A5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6294" y="208630"/>
            <a:ext cx="1577068" cy="2964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8379869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CEF9F87D-B0B1-E2FD-459B-40D8BCC38EB8}"/>
              </a:ext>
            </a:extLst>
          </p:cNvPr>
          <p:cNvSpPr txBox="1"/>
          <p:nvPr/>
        </p:nvSpPr>
        <p:spPr>
          <a:xfrm>
            <a:off x="87086" y="639646"/>
            <a:ext cx="12017828" cy="55787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юв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Молекула рибулозо-5-фосфат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ю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а участю АТР, а до утвореного РДФ за допомогою РДФ-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а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иєднуєтьс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поступив в мезофіл крізь продихи. Одержаний продукт тут же розпадається на дв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іо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: дві молекули 3-ФГК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аза відновлення.</a:t>
            </a:r>
            <a:r>
              <a:rPr lang="uk-UA" sz="20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-ФГК</a:t>
            </a:r>
            <a:r>
              <a:rPr lang="uk-UA" sz="20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новлюється до 3-ФГА (альдегіду) в два етапи: спочатку відбуваєтьс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ув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3-ФГК за допомогою АТР до 1,3-ФГК, а потім її відновлення до 1,3-ФГА за допомогою NADPH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0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гідрогенази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глицеринового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льдегіду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аза регенерації</a:t>
            </a:r>
            <a:r>
              <a:rPr lang="uk-UA" sz="20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винного акцептора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синтезу кінцевого продукту фотосинтезу. При фіксації 3 молекул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тих, шести 3-ФГА, що утворилися, п'ять використовуються для  регенерації рибулозо-5-фосфата, а один йде на синтез глюкози. Регенерація здійснюється за допомогою ферменті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зомераз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анскетолаз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льдолаз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різь  проміжні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6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С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7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сполуки. 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 невикористаної шостої молекули 3-ФГА, що залишилася, при повторенні циклу синтезується фруктозо-1,6-діфосфат, з якого можуть утворюватися глюкоза, сахароза і крохмаль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729471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5058" name="Picture 2" descr="Calvin cycle made super easy - YouTube">
            <a:extLst>
              <a:ext uri="{FF2B5EF4-FFF2-40B4-BE49-F238E27FC236}">
                <a16:creationId xmlns:a16="http://schemas.microsoft.com/office/drawing/2014/main" id="{947E37B5-CECF-6C86-9F8E-CCE52A7D3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259" y="172269"/>
            <a:ext cx="10532576" cy="59245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4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7E9C5733-1E1C-DD6B-7E7F-283B45AB5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48249" y="1831522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8039116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72EE80C-F180-CF82-2CC3-8372B1EBCDBA}"/>
              </a:ext>
            </a:extLst>
          </p:cNvPr>
          <p:cNvSpPr txBox="1"/>
          <p:nvPr/>
        </p:nvSpPr>
        <p:spPr>
          <a:xfrm>
            <a:off x="251927" y="277307"/>
            <a:ext cx="11831216" cy="65526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4-шлях фотосинтезу (Цикл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етч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лек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о групи рослин з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шляхом фотосинтезу відносяться цукровий очерет, кукурудза, сорго і ін. Листя цих рослин містить два різні типи хлоропластів: хлоропласти звичайного вигляду – в клітинах мезофілу і велику кількість крупних хлоропластів в клітинах, оточуючих провідні пучки (обкладка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трапляє в цитоплазму клітин мезофілу, де за участю ФЕП-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ступає в реакцію з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енолпіруватом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ФЕП), утворююч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авелевооцтов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у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алоацет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Потім вже в хлоропластах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алоацет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новлюється до яблучної кислоти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за рахунок NADPH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</a:t>
            </a:r>
            <a:r>
              <a:rPr lang="uk-UA" sz="24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+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утворюється в ході світлової стадії фотосинтезу. Поті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ереноситься в хлоропласти клітин обкладки судинного пучка, де він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дегідрогеназоб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ючою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іруват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а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ступає в цикл Кальвіна, а піруват повертається в хлоропласти клітин мезофіл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887710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02E5334D-FBB7-C4AE-BF81-25217E2D10FD}"/>
              </a:ext>
            </a:extLst>
          </p:cNvPr>
          <p:cNvSpPr txBox="1"/>
          <p:nvPr/>
        </p:nvSpPr>
        <p:spPr>
          <a:xfrm>
            <a:off x="6124996" y="376417"/>
            <a:ext cx="5852626" cy="56084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ака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мпартменталізаці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оцесу фіксації і використання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зволяє рослинам з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метаболізмом здійснювати фотосинтез навіть при закритих продихах (в посушливі або засолених умовах), оскільки хлоропласти клітин обкладки  використовують як донор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утворився раніше.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рослини можуть також використовувати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 що виникає пр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диханні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 descr="0219">
            <a:extLst>
              <a:ext uri="{FF2B5EF4-FFF2-40B4-BE49-F238E27FC236}">
                <a16:creationId xmlns:a16="http://schemas.microsoft.com/office/drawing/2014/main" id="{26CDAC9C-004D-24D8-A720-2ACE91C3A2FA}"/>
              </a:ext>
            </a:extLst>
          </p:cNvPr>
          <p:cNvPicPr>
            <a:picLocks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9" y="548640"/>
            <a:ext cx="5631386" cy="5436235"/>
          </a:xfrm>
          <a:prstGeom prst="rect">
            <a:avLst/>
          </a:prstGeom>
          <a:noFill/>
          <a:ln>
            <a:noFill/>
          </a:ln>
        </p:spPr>
      </p:pic>
      <p:pic>
        <p:nvPicPr>
          <p:cNvPr id="24578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709FEF91-D86D-E364-139E-88C3C21C3A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563" y="3657600"/>
            <a:ext cx="1643041" cy="30884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056358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6082" name="Picture 2" descr="C4 photosynthesis - ScienceDirect">
            <a:extLst>
              <a:ext uri="{FF2B5EF4-FFF2-40B4-BE49-F238E27FC236}">
                <a16:creationId xmlns:a16="http://schemas.microsoft.com/office/drawing/2014/main" id="{336EF65F-2CB3-89D5-37DB-D9EA917405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068" y="1165860"/>
            <a:ext cx="6923461" cy="4935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084" name="Picture 4" descr="C4 Cycle of Photosynthesis - GeeksforGeeks">
            <a:extLst>
              <a:ext uri="{FF2B5EF4-FFF2-40B4-BE49-F238E27FC236}">
                <a16:creationId xmlns:a16="http://schemas.microsoft.com/office/drawing/2014/main" id="{A739E122-B3F3-52C4-CF8E-2B8615213C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570" y="379413"/>
            <a:ext cx="4257389" cy="48348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5602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513CC451-8D8D-1241-13C5-3FB8036406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1577" y="3596802"/>
            <a:ext cx="1721021" cy="3235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0626597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9DA6A6B-0373-5F87-BCD3-663AC6B75DAF}"/>
              </a:ext>
            </a:extLst>
          </p:cNvPr>
          <p:cNvSpPr txBox="1"/>
          <p:nvPr/>
        </p:nvSpPr>
        <p:spPr>
          <a:xfrm>
            <a:off x="3114267" y="58804"/>
            <a:ext cx="609790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UA" sz="24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орівняння</a:t>
            </a:r>
            <a:r>
              <a:rPr lang="ru-UA" sz="2400" b="1" spc="-2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3-рослин</a:t>
            </a:r>
            <a:r>
              <a:rPr lang="ru-UA" sz="2400" b="1" spc="-3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</a:t>
            </a:r>
            <a:r>
              <a:rPr lang="ru-UA" sz="2400" b="1" spc="-3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4-</a:t>
            </a:r>
            <a:r>
              <a:rPr lang="ru-UA" sz="2400" b="1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ослин</a:t>
            </a:r>
            <a:endParaRPr lang="ru-UA" sz="2400" dirty="0"/>
          </a:p>
        </p:txBody>
      </p:sp>
      <p:graphicFrame>
        <p:nvGraphicFramePr>
          <p:cNvPr id="8" name="Таблица 7">
            <a:extLst>
              <a:ext uri="{FF2B5EF4-FFF2-40B4-BE49-F238E27FC236}">
                <a16:creationId xmlns:a16="http://schemas.microsoft.com/office/drawing/2014/main" id="{07AEFE5E-9BC7-3AB4-A080-3161E164EA9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54572552"/>
              </p:ext>
            </p:extLst>
          </p:nvPr>
        </p:nvGraphicFramePr>
        <p:xfrm>
          <a:off x="273698" y="672569"/>
          <a:ext cx="11252718" cy="5897189"/>
        </p:xfrm>
        <a:graphic>
          <a:graphicData uri="http://schemas.openxmlformats.org/drawingml/2006/table">
            <a:tbl>
              <a:tblPr firstRow="1" firstCol="1" lastRow="1" lastCol="1" bandRow="1" bandCol="1"/>
              <a:tblGrid>
                <a:gridCol w="2777199">
                  <a:extLst>
                    <a:ext uri="{9D8B030D-6E8A-4147-A177-3AD203B41FA5}">
                      <a16:colId xmlns:a16="http://schemas.microsoft.com/office/drawing/2014/main" val="1910171797"/>
                    </a:ext>
                  </a:extLst>
                </a:gridCol>
                <a:gridCol w="4152993">
                  <a:extLst>
                    <a:ext uri="{9D8B030D-6E8A-4147-A177-3AD203B41FA5}">
                      <a16:colId xmlns:a16="http://schemas.microsoft.com/office/drawing/2014/main" val="375304829"/>
                    </a:ext>
                  </a:extLst>
                </a:gridCol>
                <a:gridCol w="4322526">
                  <a:extLst>
                    <a:ext uri="{9D8B030D-6E8A-4147-A177-3AD203B41FA5}">
                      <a16:colId xmlns:a16="http://schemas.microsoft.com/office/drawing/2014/main" val="421217720"/>
                    </a:ext>
                  </a:extLst>
                </a:gridCol>
              </a:tblGrid>
              <a:tr h="185694"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3-рослини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4-рослини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238957381"/>
                  </a:ext>
                </a:extLst>
              </a:tr>
              <a:tr h="557083"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іксація</a:t>
                      </a:r>
                      <a:r>
                        <a:rPr lang="uk-UA" sz="1600" b="1" spc="-4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дин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аз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Двічі: у клітинах мезофілу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і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бкладки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4167551827"/>
                  </a:ext>
                </a:extLst>
              </a:tr>
              <a:tr h="742777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кцептор</a:t>
                      </a:r>
                      <a:r>
                        <a:rPr lang="uk-UA" sz="1600" b="1" spc="-3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уБФ</a:t>
                      </a:r>
                      <a:r>
                        <a:rPr lang="uk-UA" sz="1600" b="1" spc="-6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(С5-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полука)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342900" lvl="0" indent="-342900" algn="just">
                        <a:buSzPts val="1400"/>
                        <a:buFont typeface="Bookman Old Style" panose="02050604050505020204" pitchFamily="18" charset="0"/>
                        <a:buAutoNum type="arabicPeriod"/>
                        <a:tabLst>
                          <a:tab pos="260985" algn="l"/>
                        </a:tabLst>
                      </a:pP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й</a:t>
                      </a:r>
                      <a:r>
                        <a:rPr lang="uk-UA" sz="1600" b="1" spc="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–</a:t>
                      </a:r>
                      <a:r>
                        <a:rPr lang="uk-UA" sz="1600" b="1" spc="-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ФЕП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С3-сполука)</a:t>
                      </a:r>
                      <a:endParaRPr lang="ru-UA" sz="1600" b="1" spc="-1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342900" lvl="0" indent="-342900" algn="just">
                        <a:buSzPts val="1400"/>
                        <a:buFont typeface="Bookman Old Style" panose="02050604050505020204" pitchFamily="18" charset="0"/>
                        <a:buAutoNum type="arabicPeriod"/>
                        <a:tabLst>
                          <a:tab pos="240030" algn="l"/>
                        </a:tabLst>
                      </a:pP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й –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РуБФ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(С5-сполука)</a:t>
                      </a:r>
                      <a:endParaRPr lang="ru-UA" sz="1600" b="1" spc="-1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25902536"/>
                  </a:ext>
                </a:extLst>
              </a:tr>
              <a:tr h="1299860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ермент,</a:t>
                      </a:r>
                      <a:r>
                        <a:rPr lang="uk-UA" sz="1600" b="1" spc="-7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що фіксує СО2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уБФ-карбоксилаза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 недостатньо </a:t>
                      </a:r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ктивний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мезофілу: ФЕП-</a:t>
                      </a:r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арбоксилаза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–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ктивний;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</a:t>
                      </a:r>
                      <a:r>
                        <a:rPr lang="uk-UA" sz="1600" b="1" spc="-1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бкладки: </a:t>
                      </a:r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уБФ-карбоксилаза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 достатньо активний,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скільки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багато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538193083"/>
                  </a:ext>
                </a:extLst>
              </a:tr>
              <a:tr h="371389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1-й</a:t>
                      </a:r>
                      <a:r>
                        <a:rPr lang="uk-UA" sz="1600" b="1" spc="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одукт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отосинтезу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3-сполука</a:t>
                      </a:r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</a:t>
                      </a:r>
                      <a:r>
                        <a:rPr lang="uk-UA" sz="1600" b="1" spc="-2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ГК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4-сполука</a:t>
                      </a:r>
                      <a:r>
                        <a:rPr lang="uk-UA" sz="1600" b="1" spc="-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ЩОК, </a:t>
                      </a:r>
                      <a:r>
                        <a:rPr lang="uk-UA" sz="1600" b="1" spc="-10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малат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060074478"/>
                  </a:ext>
                </a:extLst>
              </a:tr>
              <a:tr h="1671249"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Анатомічні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собливості</a:t>
                      </a:r>
                      <a:r>
                        <a:rPr lang="uk-UA" sz="1600" b="1" spc="-7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листка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 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Хлоропласти </a:t>
                      </a:r>
                      <a:r>
                        <a:rPr lang="uk-UA" sz="1600" b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одного типу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 err="1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ранц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-анатомія: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и 2-х типів з різними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хлоропластами.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 клітинах обкладки хлоропласти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еликі,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без гран, з крохмальними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зернами;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7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літинах</a:t>
                      </a:r>
                      <a:r>
                        <a:rPr lang="uk-UA" sz="1600" b="1" spc="-5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мезофілу</a:t>
                      </a:r>
                      <a:r>
                        <a:rPr lang="uk-UA" sz="1600" b="1" spc="-6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– дрібні, з гранами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927548018"/>
                  </a:ext>
                </a:extLst>
              </a:tr>
              <a:tr h="371389"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Фотодихання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исутнє</a:t>
                      </a:r>
                      <a:endParaRPr lang="ru-UA" sz="1600" b="1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игнічене</a:t>
                      </a:r>
                      <a:r>
                        <a:rPr lang="uk-UA" sz="1600" b="1" spc="-6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через</a:t>
                      </a:r>
                      <a:r>
                        <a:rPr lang="uk-UA" sz="1600" b="1" spc="-3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елику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кількість</a:t>
                      </a:r>
                      <a:r>
                        <a:rPr lang="uk-UA" sz="1600" b="1" spc="-4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2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О2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716596985"/>
                  </a:ext>
                </a:extLst>
              </a:tr>
              <a:tr h="371389">
                <a:tc>
                  <a:txBody>
                    <a:bodyPr/>
                    <a:lstStyle/>
                    <a:p>
                      <a:pPr algn="just"/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Продуктивність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рожай</a:t>
                      </a:r>
                      <a:r>
                        <a:rPr lang="uk-UA" sz="1600" b="1" spc="-2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нижчий,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ніж</a:t>
                      </a:r>
                      <a:r>
                        <a:rPr lang="uk-UA" sz="1600" b="1" spc="-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3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4-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ослин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just"/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рожай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вищий,</a:t>
                      </a:r>
                      <a:r>
                        <a:rPr lang="uk-UA" sz="1600" b="1" spc="-5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ніж</a:t>
                      </a:r>
                      <a:r>
                        <a:rPr lang="uk-UA" sz="1600" b="1" spc="-35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у</a:t>
                      </a:r>
                      <a:r>
                        <a:rPr lang="uk-UA" sz="1600" b="1" spc="-6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 </a:t>
                      </a:r>
                      <a:r>
                        <a:rPr lang="uk-UA" sz="1600" b="1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С3- </a:t>
                      </a:r>
                      <a:r>
                        <a:rPr lang="uk-UA" sz="1600" b="1" spc="-10" dirty="0">
                          <a:effectLst/>
                          <a:latin typeface="Bookman Old Style" panose="02050604050505020204" pitchFamily="18" charset="0"/>
                          <a:ea typeface="Times New Roman" panose="02020603050405020304" pitchFamily="18" charset="0"/>
                        </a:rPr>
                        <a:t>рослин</a:t>
                      </a:r>
                      <a:endParaRPr lang="ru-UA" sz="1600" b="1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27771464"/>
                  </a:ext>
                </a:extLst>
              </a:tr>
            </a:tbl>
          </a:graphicData>
        </a:graphic>
      </p:graphicFrame>
      <p:pic>
        <p:nvPicPr>
          <p:cNvPr id="26626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5170F180-0081-DA1B-46E5-70D33A0635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71624" y="2799182"/>
            <a:ext cx="1457935" cy="27404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189160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8130" name="Picture 2" descr="A schematic diagram of C3 and C4 photosynthesis. | Download Scientific  Diagram">
            <a:extLst>
              <a:ext uri="{FF2B5EF4-FFF2-40B4-BE49-F238E27FC236}">
                <a16:creationId xmlns:a16="http://schemas.microsoft.com/office/drawing/2014/main" id="{36DADAEE-2729-77B4-D540-DB2027DB8A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780" y="368633"/>
            <a:ext cx="10719436" cy="57002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0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5CE3406C-3203-39B9-5A50-46817DCA18A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188" y="408284"/>
            <a:ext cx="1472826" cy="27684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95558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C9630AB-472F-D55F-18FE-467A8A2E34A6}"/>
              </a:ext>
            </a:extLst>
          </p:cNvPr>
          <p:cNvSpPr txBox="1"/>
          <p:nvPr/>
        </p:nvSpPr>
        <p:spPr>
          <a:xfrm>
            <a:off x="130638" y="116181"/>
            <a:ext cx="11930723" cy="64396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Bef>
                <a:spcPts val="800"/>
              </a:spcBef>
              <a:spcAft>
                <a:spcPts val="4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начення</a:t>
            </a:r>
            <a:r>
              <a:rPr lang="uk-UA" sz="2400" b="1" kern="100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тосинтезу:</a:t>
            </a:r>
            <a:endParaRPr lang="ru-UA" sz="2400" b="1" kern="10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Зміна складу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атмосфери:</a:t>
            </a: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интез</a:t>
            </a:r>
            <a:r>
              <a:rPr lang="uk-UA" sz="2400" b="1" kern="100" spc="-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органічної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речовини.</a:t>
            </a: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Накопичення</a:t>
            </a:r>
            <a:r>
              <a:rPr lang="uk-UA" sz="2400" b="1" kern="100" spc="-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тенційної</a:t>
            </a:r>
            <a:r>
              <a:rPr lang="uk-UA" sz="2400" b="1" kern="100" spc="-5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хімічної</a:t>
            </a:r>
            <a:r>
              <a:rPr lang="uk-UA" sz="2400" b="1" kern="100" spc="-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енергії.</a:t>
            </a:r>
          </a:p>
          <a:p>
            <a:pPr marL="342900" lvl="0" indent="-342900" algn="just">
              <a:lnSpc>
                <a:spcPct val="107000"/>
              </a:lnSpc>
              <a:spcAft>
                <a:spcPts val="800"/>
              </a:spcAft>
              <a:buSzPts val="1400"/>
              <a:buFont typeface="Bookman Old Style" panose="02050604050505020204" pitchFamily="18" charset="0"/>
              <a:buAutoNum type="arabicPeriod"/>
              <a:tabLst>
                <a:tab pos="687070" algn="l"/>
              </a:tabLst>
            </a:pPr>
            <a:endParaRPr lang="ru-UA" sz="2400" b="1" kern="100" spc="0" dirty="0">
              <a:effectLst/>
              <a:latin typeface="Aptos" panose="020B000402020202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діляють п'ять основних аспектів планетарної ролі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юч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ізмів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копичення органічної маси. В процесі фотосинтезу наземні рослини утворюють до 170 млрд.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онн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 рослини світового океану – до 70 млрд. тон біомаси на рік в перерахунку на суху речовину, що використовується гетеротрофними організмам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абезпечення постійного вмісту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. Зв</a:t>
            </a:r>
            <a:r>
              <a:rPr lang="en-US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’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язуванн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оді фотосинтезу значною мірою компенсує його виділення в результаті інших процесів (дихання, бродіння, діяльність вулканів, виробнича діяльність людства)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8674" name="Picture 2" descr="Фотосинтез – Бесплатные иконки: экология и окружающая среда">
            <a:extLst>
              <a:ext uri="{FF2B5EF4-FFF2-40B4-BE49-F238E27FC236}">
                <a16:creationId xmlns:a16="http://schemas.microsoft.com/office/drawing/2014/main" id="{7392C652-8D6B-B8F7-ACCD-65BA584FF2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9736" y="0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4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15B7DCE6-591A-7C4A-39FA-DCE6243816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815000" y="254787"/>
            <a:ext cx="1266825" cy="2381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9547014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47106" name="Picture 2" descr="The difference between C3 and C4 plants | RIPE">
            <a:extLst>
              <a:ext uri="{FF2B5EF4-FFF2-40B4-BE49-F238E27FC236}">
                <a16:creationId xmlns:a16="http://schemas.microsoft.com/office/drawing/2014/main" id="{19E5DBAD-ADCC-2168-AA9D-12D6453584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042" y="81648"/>
            <a:ext cx="8694420" cy="6694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4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076CCC2F-6DF1-D760-BD9B-143250746B2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2906" y="935782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024744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AA6D059-78B6-2487-1836-D010BD96FC44}"/>
              </a:ext>
            </a:extLst>
          </p:cNvPr>
          <p:cNvSpPr txBox="1"/>
          <p:nvPr/>
        </p:nvSpPr>
        <p:spPr>
          <a:xfrm>
            <a:off x="0" y="199943"/>
            <a:ext cx="12045820" cy="655269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0" algn="just">
              <a:lnSpc>
                <a:spcPct val="107000"/>
              </a:lnSpc>
              <a:spcAft>
                <a:spcPts val="600"/>
              </a:spcAft>
              <a:tabLst>
                <a:tab pos="685800" algn="l"/>
              </a:tabLst>
            </a:pPr>
            <a:r>
              <a:rPr lang="uk-UA" sz="18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АМ-метаболізм (за типо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олстянков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сукулентів спостерігається добовий цикл метаболізму С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кислот з утворенням яблучної кислоти вночі. Цей тип фотосинтезу називають САМ-метаболізм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crassulacean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сid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metabolism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. Продихи цих рослин вдень за звичай закриті, що запобігає втраті води, і відкриваються вночі.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ступає в листя, де взаємодіє з ФЕП, утворюючи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щавелевооцтов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у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алоацет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, яка відновлюється до яблучної кислоти. Вона накопичується у вакуолях клітин листка, що призводить до підкислення клітинного соку в нічний час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день  в умовах високої температури, коли продихи закриті,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транспортується з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акуолей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цитоплазму і там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єтьс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а участю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атдегідрогеназ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карбоксилюючої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(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алік-ензима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з утворенням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пірувату.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ступає в хлоропласти і включається в них в цикл Кальвіна, беручи участь в синтезі вуглеводів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404121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1202" name="Picture 2" descr="CAM Plants - Definition, Evolution, Photosynthesis, Examples, and FAQs">
            <a:extLst>
              <a:ext uri="{FF2B5EF4-FFF2-40B4-BE49-F238E27FC236}">
                <a16:creationId xmlns:a16="http://schemas.microsoft.com/office/drawing/2014/main" id="{A3AA682A-6500-6F78-8C53-2F45C8C095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316" y="571500"/>
            <a:ext cx="8572500" cy="5715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8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B6017470-F50E-5D2F-83F5-CCC706CC8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35083" y="898460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7048054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0178" name="Picture 2">
            <a:extLst>
              <a:ext uri="{FF2B5EF4-FFF2-40B4-BE49-F238E27FC236}">
                <a16:creationId xmlns:a16="http://schemas.microsoft.com/office/drawing/2014/main" id="{F549495C-8A1D-72C2-1F00-F1864D9A23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43" y="524891"/>
            <a:ext cx="10237470" cy="54599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2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FCD96BF4-9146-DCC1-C180-B338FB567C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2473" y="1658937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3744468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2226" name="Picture 2" descr="Types of Photosynthesis in Plants: C3, C4, and CAM - YouTube">
            <a:extLst>
              <a:ext uri="{FF2B5EF4-FFF2-40B4-BE49-F238E27FC236}">
                <a16:creationId xmlns:a16="http://schemas.microsoft.com/office/drawing/2014/main" id="{BDCAF83F-40A8-A0FE-6FB0-0107AE1DB7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70" y="242595"/>
            <a:ext cx="10439229" cy="5872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46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48AF5EA9-8093-0D4C-2672-0E78AD5544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85090" y="1101083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3958672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3250" name="Picture 2" descr="IJMS | Free Full-Text | Defining Mechanisms of C3 to CAM Photosynthesis  Transition toward Enhancing Crop Stress Resilience">
            <a:extLst>
              <a:ext uri="{FF2B5EF4-FFF2-40B4-BE49-F238E27FC236}">
                <a16:creationId xmlns:a16="http://schemas.microsoft.com/office/drawing/2014/main" id="{61CC067A-B1BF-6DB0-6697-ECBFACECDF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240" y="335889"/>
            <a:ext cx="9088276" cy="5999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2770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92F3D755-C413-EF01-B072-A28B7EA8AB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0547" y="1054436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4810372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2" name="Рисунок 1" descr="Глаз со сплошной заливкой">
            <a:extLst>
              <a:ext uri="{FF2B5EF4-FFF2-40B4-BE49-F238E27FC236}">
                <a16:creationId xmlns:a16="http://schemas.microsoft.com/office/drawing/2014/main" id="{662C662F-60CB-3C57-02DA-5409CA63101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>
            <a:off x="0" y="-399614"/>
            <a:ext cx="2990850" cy="2990850"/>
          </a:xfrm>
          <a:prstGeom prst="rect">
            <a:avLst/>
          </a:prstGeo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A5932711-0462-35B0-321E-766EAAAC4786}"/>
              </a:ext>
            </a:extLst>
          </p:cNvPr>
          <p:cNvSpPr/>
          <p:nvPr/>
        </p:nvSpPr>
        <p:spPr>
          <a:xfrm>
            <a:off x="5023985" y="218648"/>
            <a:ext cx="3714864" cy="175432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Подивіться </a:t>
            </a:r>
          </a:p>
          <a:p>
            <a:pPr algn="ctr"/>
            <a:r>
              <a:rPr lang="uk-UA" sz="5400" b="1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самостійно</a:t>
            </a:r>
            <a:endParaRPr lang="uk-UA" sz="5400" b="1" cap="none" spc="0" dirty="0">
              <a:ln w="13462">
                <a:solidFill>
                  <a:schemeClr val="bg1"/>
                </a:solidFill>
                <a:prstDash val="solid"/>
              </a:ln>
              <a:solidFill>
                <a:schemeClr val="tx1">
                  <a:lumMod val="85000"/>
                  <a:lumOff val="15000"/>
                </a:schemeClr>
              </a:solidFill>
              <a:effectLst>
                <a:outerShdw dist="38100" dir="2700000" algn="bl" rotWithShape="0">
                  <a:schemeClr val="accent5"/>
                </a:outerShdw>
              </a:effectLst>
            </a:endParaRPr>
          </a:p>
        </p:txBody>
      </p:sp>
      <p:pic>
        <p:nvPicPr>
          <p:cNvPr id="5" name="Рисунок 4" descr="Назад со сплошной заливкой">
            <a:extLst>
              <a:ext uri="{FF2B5EF4-FFF2-40B4-BE49-F238E27FC236}">
                <a16:creationId xmlns:a16="http://schemas.microsoft.com/office/drawing/2014/main" id="{9C311982-E2C9-66A1-836E-A0D3477A2992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17437265">
            <a:off x="2951014" y="881597"/>
            <a:ext cx="1273128" cy="1273128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AC5C0B3A-CBC0-B4F0-B6FD-4010C9B36968}"/>
              </a:ext>
            </a:extLst>
          </p:cNvPr>
          <p:cNvSpPr txBox="1"/>
          <p:nvPr/>
        </p:nvSpPr>
        <p:spPr>
          <a:xfrm>
            <a:off x="293739" y="2268739"/>
            <a:ext cx="9064865" cy="18265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Фотосинтез. Хемосинтез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u="sng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8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xrybcmLkBYw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ru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отосинтез: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світлова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та </a:t>
            </a:r>
            <a:r>
              <a:rPr lang="ru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мнова</a:t>
            </a:r>
            <a:r>
              <a:rPr lang="ru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аза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ru-UA" sz="2400" b="1" u="sng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9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MeD7n6fnLMA</a:t>
            </a:r>
            <a:endParaRPr lang="ru-UA" sz="24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9662C38-86E8-5FC2-3B74-82020C04194E}"/>
              </a:ext>
            </a:extLst>
          </p:cNvPr>
          <p:cNvSpPr txBox="1"/>
          <p:nvPr/>
        </p:nvSpPr>
        <p:spPr>
          <a:xfrm>
            <a:off x="293739" y="4304741"/>
            <a:ext cx="11882533" cy="19614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тосинтез.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Світлова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і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темнова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фаза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u="sng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10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KkYDG7Kx3vg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Фотосинтез в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слідах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слід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Сакса та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дослід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з </a:t>
            </a:r>
            <a:r>
              <a:rPr lang="ru-UA" sz="2400" b="1" kern="1800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вуглекислим</a:t>
            </a:r>
            <a:r>
              <a:rPr lang="ru-UA" sz="2400" b="1" kern="18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газом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UA" sz="2400" b="1" u="sng" kern="100" dirty="0">
                <a:effectLst/>
                <a:latin typeface="Bookman Old Style" panose="02050604050505020204" pitchFamily="18" charset="0"/>
                <a:ea typeface="Calibri" panose="020F0502020204030204" pitchFamily="34" charset="0"/>
                <a:cs typeface="Times New Roman" panose="02020603050405020304" pitchFamily="18" charset="0"/>
                <a:hlinkClick r:id="rId11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www.youtube.com/watch?v=ctZMmzRvqe0</a:t>
            </a:r>
            <a:endParaRPr lang="ru-UA" sz="2400" b="1" kern="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3794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D3554C51-BC1D-73CD-F224-FDCCD7B6B7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2568" y="382308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508946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4011D63-664C-B829-016E-AFCB4368D28F}"/>
              </a:ext>
            </a:extLst>
          </p:cNvPr>
          <p:cNvSpPr txBox="1"/>
          <p:nvPr/>
        </p:nvSpPr>
        <p:spPr>
          <a:xfrm>
            <a:off x="0" y="360711"/>
            <a:ext cx="11989836" cy="58785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диханн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– це процес вивільненн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поглинання 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що активується світлом, тобто процес, зворотній фотосинтезу. Цей процес посилюється при низькому вмісті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исоких концентраціях 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бо при підвищенні температури. В цих умовах РДФ-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аз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лоропластах може функціонувати як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ксигеназ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талізує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кислювальне розщеплення рибулозо-1,5-діфосфата на 3-ФГК і 2-фосфогліколеву кислоту, яка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дефосфорилю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колеву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кислоту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кол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хлоропластів поступає 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оксисому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там окислюється до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оксилат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ерекис водню, що при цьому утворюється, усувається каталазою.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оксил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міну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перетворюючись на гліцин і транспортується в мітохондрію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 мітохондрії з двох молекул гліцину утворюється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ерін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ивільняється СО</a:t>
            </a:r>
            <a:r>
              <a:rPr lang="uk-UA" sz="20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ерін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може знову поступати в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оксисому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де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рансамінується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піруватом.  Утворений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ідроксіпіруват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ідновлюється до </a:t>
            </a:r>
            <a:r>
              <a:rPr lang="uk-UA" sz="20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гліцерата</a:t>
            </a:r>
            <a:r>
              <a:rPr lang="uk-UA" sz="20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який може знову поступати в хлоропласти і включатися в цикл Кальвіна.</a:t>
            </a:r>
            <a:endParaRPr lang="ru-UA" sz="20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47955" indent="457200" algn="just"/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У С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4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-рослин  СО</a:t>
            </a:r>
            <a:r>
              <a:rPr lang="uk-UA" sz="2000" b="1" baseline="-250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,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що вивільняється при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диханні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перехоплюється в клітинах мезофілу, де з нього утворюються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ксалоацетат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</a:t>
            </a:r>
            <a:r>
              <a:rPr lang="uk-UA" sz="20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алат</a:t>
            </a:r>
            <a:r>
              <a:rPr lang="uk-UA" sz="20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0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19316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pic>
        <p:nvPicPr>
          <p:cNvPr id="54274" name="Picture 2" descr="Фотодихання — Вікіпедія">
            <a:extLst>
              <a:ext uri="{FF2B5EF4-FFF2-40B4-BE49-F238E27FC236}">
                <a16:creationId xmlns:a16="http://schemas.microsoft.com/office/drawing/2014/main" id="{C0880C88-211D-58FD-21EA-141750EC82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973" y="179112"/>
            <a:ext cx="8618220" cy="6499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818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51783C62-04BC-383E-0EF0-DFACAD8222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60146" y="823815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0597074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AAA8B9B-93F8-998E-9FAE-5190C631226D}"/>
              </a:ext>
            </a:extLst>
          </p:cNvPr>
          <p:cNvSpPr txBox="1"/>
          <p:nvPr/>
        </p:nvSpPr>
        <p:spPr>
          <a:xfrm>
            <a:off x="220805" y="489460"/>
            <a:ext cx="11971175" cy="54954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кологія фотосинтезу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marL="179705" indent="457200" algn="just">
              <a:lnSpc>
                <a:spcPct val="107000"/>
              </a:lnSpc>
              <a:spcAft>
                <a:spcPts val="6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 здійснюється 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півавтономних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елах – хлоропластах. Проте він значною мірою контролюється іншими процесами, що відбуваються в рослині, і факторами зовнішнього середовища. 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дтік </a:t>
            </a:r>
            <a:r>
              <a:rPr lang="uk-UA" sz="2400" b="1" u="sng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симілянт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Накопиченн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асимілянтів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лоропластах і в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вколопластидному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осторі призводить до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нгібірування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ферментів, що беруть участь у фотосинтезі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ік листа і рослин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 ході росту листа інтенсивність фотосинтезу збільшується. Після закінчення росту листа вона поступово знижується. У багатьох однорічних рослин інтенсивність фотосинтезу сягає максимуму у фазі бутонізації і цвітіння, а потім знижується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785845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C0004ED-4196-15C7-A975-E5BEF2799836}"/>
              </a:ext>
            </a:extLst>
          </p:cNvPr>
          <p:cNvSpPr txBox="1"/>
          <p:nvPr/>
        </p:nvSpPr>
        <p:spPr>
          <a:xfrm>
            <a:off x="230135" y="103439"/>
            <a:ext cx="11961845" cy="32778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ерешкода розвитку парникового ефекту. Частина сонячного світу відбивається від поверхні Землі у вигляді теплового інфрачервоного випромінювання.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оглинає інфрачервоне випромінювання і тим самим зберігає тепло на Землі. Підвищення вмісту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атмосфері сприяє збільшенню температури, тобто створює парниковий ефект. Це призводить до затоплення прибережних зон через підняття рівня світового океану в результаті танення льодовиків в горах і на полюсах. Проте високий вміст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 активує фотосинтез і, отже, концентрація  СО</a:t>
            </a:r>
            <a:r>
              <a:rPr lang="uk-UA" sz="2300" b="1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 знову зменшується.</a:t>
            </a:r>
            <a:endParaRPr lang="ru-UA" sz="2300" b="1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E242C8B-C66C-49D5-7C71-6CE96804854C}"/>
              </a:ext>
            </a:extLst>
          </p:cNvPr>
          <p:cNvSpPr txBox="1"/>
          <p:nvPr/>
        </p:nvSpPr>
        <p:spPr>
          <a:xfrm>
            <a:off x="230115" y="3381259"/>
            <a:ext cx="11961845" cy="186204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Накопичення кисню в атмосфері. Спочатку в атмосфері Землі кисню було дуже мало. Зараз його вміст складає 21 % за об'ємом повітря. В основному, цей кисень є продуктом фотосинтезу. Щорічно рослини і інші </a:t>
            </a:r>
            <a:r>
              <a:rPr lang="uk-UA" sz="2300" b="1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ючі</a:t>
            </a:r>
            <a:r>
              <a:rPr lang="uk-UA" sz="2300" b="1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рганізми поставляють в атмосферу приблизно 120 млрд. тон кисню.</a:t>
            </a:r>
            <a:endParaRPr lang="ru-UA" sz="2300" b="1" dirty="0"/>
          </a:p>
        </p:txBody>
      </p:sp>
      <p:sp>
        <p:nvSpPr>
          <p:cNvPr id="11" name="Rectangle 4">
            <a:extLst>
              <a:ext uri="{FF2B5EF4-FFF2-40B4-BE49-F238E27FC236}">
                <a16:creationId xmlns:a16="http://schemas.microsoft.com/office/drawing/2014/main" id="{AAE14693-45B8-BA63-2A6F-1022A98E54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0135" y="5190071"/>
            <a:ext cx="11439350" cy="15081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зоновий екран. Озон (О</a:t>
            </a:r>
            <a:r>
              <a:rPr kumimoji="0" lang="uk-UA" altLang="ru-UA" sz="2300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) утворюється в результаті </a:t>
            </a:r>
            <a:r>
              <a:rPr kumimoji="0" lang="uk-UA" altLang="ru-UA" sz="23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дисоціації</a:t>
            </a: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олекул кисню під дією сонячної радіації на висоті близько 25 км.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зон затримує значну частину ультрафіолетового світла,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згубного для всього живого.</a:t>
            </a:r>
            <a:r>
              <a:rPr kumimoji="0" lang="uk-UA" altLang="ru-UA" sz="23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uk-UA" altLang="ru-UA" sz="23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46570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57E7B91-0ABB-3353-24E8-C3BA6596FCF1}"/>
              </a:ext>
            </a:extLst>
          </p:cNvPr>
          <p:cNvSpPr txBox="1"/>
          <p:nvPr/>
        </p:nvSpPr>
        <p:spPr>
          <a:xfrm>
            <a:off x="195943" y="818317"/>
            <a:ext cx="11812555" cy="53158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вітло.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Є нижній поріг освітленості, при якому рослини починають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зуват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отім залежність інтенсивності фотосинтезу від освітленості має логарифмічний характер з подальшим виходом на плато. Кут нахилу кривої залежності інтенсивності фотосинтезу від освітленості залежить від впливу інших чинників. Так, у світлолюбних рослин вона виходить на плато при значно більш високій освітленості, ніж у тіньовитривалих рослин. Рівень освітлення, при якому поглинання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ході фотосинтезу дорівнює виділенню СО</a:t>
            </a:r>
            <a:r>
              <a:rPr lang="uk-UA" sz="24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роцесі дихання, називається </a:t>
            </a:r>
            <a:r>
              <a:rPr lang="uk-UA" sz="2400" b="1" i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омпенсаційним пунктом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ажливим є і спектральний склад світла. При освітленні червоним світлом утворюються переважно вуглеводи, синім -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мі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 і органічні кислот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462045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A0D51CAF-EDF4-8214-E5FE-DD966BE6F710}"/>
              </a:ext>
            </a:extLst>
          </p:cNvPr>
          <p:cNvSpPr txBox="1"/>
          <p:nvPr/>
        </p:nvSpPr>
        <p:spPr>
          <a:xfrm>
            <a:off x="194388" y="183474"/>
            <a:ext cx="11803224" cy="3337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пература. 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ри низькій освітленості фотосинтез йде з однаковою швидкістю при 15 і 25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. Це пояснюється тим, що при низькій освітленості інтенсивність фотосинтезу залежить від швидкості світлових реакцій. При високій освітленості інтенсивність фотосинтезу лімітується швидкістю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их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реакцій і Q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10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приблизно дорівнює 2. Для більшості рослини С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3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типу оптимальна температура 20-25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, для рослин С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4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-типу  - 25-40</a:t>
            </a:r>
            <a:r>
              <a:rPr lang="uk-UA" sz="2200" b="1" kern="100" baseline="30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о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С. При температурі вище за оптимальну інтенсивність фотосинтезу знижується через інактивацію ферментів хлоропластів і закриття продихових щілин 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7B73C6A-9433-B29E-E5C8-ECD5D41F72A8}"/>
              </a:ext>
            </a:extLst>
          </p:cNvPr>
          <p:cNvSpPr txBox="1"/>
          <p:nvPr/>
        </p:nvSpPr>
        <p:spPr>
          <a:xfrm>
            <a:off x="110412" y="3620575"/>
            <a:ext cx="11971175" cy="261334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міст СО</a:t>
            </a:r>
            <a:r>
              <a:rPr lang="uk-UA" sz="2200" b="1" u="sng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ідвищення вмісту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з 0,03 % до 0,3 % викликає збільшення інтенсивності фотосинтезу. Подальше зростання концентрації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до 1 % не позначається на фотосинтезі, але більш високий рівень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повітрі призводить до депресії фотосинтезу. Високі концентрації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особливо несприятливі при високому рівні освітленості, оскільки відбувається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інгібірува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темнових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реакцій. Вплив вмісту вуглекислого газу на фотосинтез залежить від виду рослини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4794280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9305066C-FF1B-10A3-F22A-3B041DA348AD}"/>
              </a:ext>
            </a:extLst>
          </p:cNvPr>
          <p:cNvSpPr txBox="1"/>
          <p:nvPr/>
        </p:nvSpPr>
        <p:spPr>
          <a:xfrm>
            <a:off x="0" y="122311"/>
            <a:ext cx="12117335" cy="30782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забезпече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При значному водному дефіциті інтенсивність фотосинтезу знижується через закриття продихів, що зменшує надходження СО</a:t>
            </a:r>
            <a:r>
              <a:rPr lang="uk-UA" sz="2200" b="1" kern="100" baseline="-250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2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в листя, знижує транспірацію і призводить до підвищення температури листка. Крім того, зневоднення змінює  конформацію і, отже, активність ферментів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міст кисню в повітрі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в середньому,  дорівнює 21 %. Підвищення концентрації або відсутність кисню для фотосинтезу є несприятливим. Кисень знижує активність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ибулозодіфосфаткарбоксилази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9A71180-B6E5-8E5A-E4FA-10044CB7C403}"/>
              </a:ext>
            </a:extLst>
          </p:cNvPr>
          <p:cNvSpPr txBox="1"/>
          <p:nvPr/>
        </p:nvSpPr>
        <p:spPr>
          <a:xfrm>
            <a:off x="74665" y="3200526"/>
            <a:ext cx="11940053" cy="333790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200" b="1" u="sng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Мінеральне живле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Виключення будь-якого елемента мінерального живлення негативно позначається на фотосинтезі. Особливо важливі такі елементи як фосфор, магній, залізо, марганець, мідь, калій і азот. На всіх етапах фотосинтезу беруть участь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сфорильовані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сполуки. Калій активує процеси фосфорилювання і бере участь у відкритті продихів. Магній входить до склад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активує реакції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карбоксилювання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і відновлення </a:t>
            </a:r>
            <a:r>
              <a:rPr lang="en-US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N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АДР. Залізо необхідне для синтез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ів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Марганець бере участь у фотолізі води. Мідь входить до складу </a:t>
            </a:r>
            <a:r>
              <a:rPr lang="uk-UA" sz="22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пластоцианіну</a:t>
            </a:r>
            <a:r>
              <a:rPr lang="uk-UA" sz="22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. Азот необхідний для формування хлоропластів і утворення пігментів.</a:t>
            </a:r>
            <a:endParaRPr lang="ru-UA" sz="22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1684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9230907-E8A7-5603-5A87-11F8670C68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UA"/>
          </a:p>
        </p:txBody>
      </p:sp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7865" b="7865"/>
          <a:stretch/>
        </p:blipFill>
        <p:spPr>
          <a:xfrm>
            <a:off x="0" y="0"/>
            <a:ext cx="12191980" cy="6857990"/>
          </a:xfrm>
          <a:prstGeom prst="rect">
            <a:avLst/>
          </a:prstGeom>
        </p:spPr>
      </p:pic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9790" y="5984621"/>
            <a:ext cx="1802190" cy="873369"/>
          </a:xfrm>
        </p:spPr>
      </p:pic>
      <p:sp>
        <p:nvSpPr>
          <p:cNvPr id="3" name="Прямоугольник 2">
            <a:extLst>
              <a:ext uri="{FF2B5EF4-FFF2-40B4-BE49-F238E27FC236}">
                <a16:creationId xmlns:a16="http://schemas.microsoft.com/office/drawing/2014/main" id="{297D86C6-9AE7-129A-2D45-0F09515C624D}"/>
              </a:ext>
            </a:extLst>
          </p:cNvPr>
          <p:cNvSpPr/>
          <p:nvPr/>
        </p:nvSpPr>
        <p:spPr>
          <a:xfrm>
            <a:off x="1729421" y="1903149"/>
            <a:ext cx="6119356" cy="255454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uk-UA" sz="80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Дякую за увагу</a:t>
            </a:r>
            <a:r>
              <a:rPr lang="uk-UA" sz="5400" b="1" cap="none" spc="0" dirty="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</a:rPr>
              <a:t>!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58FF1189-6786-C249-5EE1-1888329515A2}"/>
              </a:ext>
            </a:extLst>
          </p:cNvPr>
          <p:cNvSpPr/>
          <p:nvPr/>
        </p:nvSpPr>
        <p:spPr>
          <a:xfrm>
            <a:off x="2207722" y="5934660"/>
            <a:ext cx="8182048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uk-UA" sz="5400" b="1" cap="none" spc="0" dirty="0">
                <a:ln w="13462">
                  <a:solidFill>
                    <a:schemeClr val="bg1"/>
                  </a:solidFill>
                  <a:prstDash val="solid"/>
                </a:ln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dist="38100" dir="2700000" algn="bl" rotWithShape="0">
                    <a:schemeClr val="accent5"/>
                  </a:outerShdw>
                </a:effectLst>
              </a:rPr>
              <a:t>Очікую на Ваші запитання</a:t>
            </a:r>
          </a:p>
        </p:txBody>
      </p:sp>
      <p:pic>
        <p:nvPicPr>
          <p:cNvPr id="8" name="Рисунок 7" descr="Изображение выглядит как Человеческое лицо, человек, улыбка, одежда&#10;&#10;Автоматически созданное описание">
            <a:extLst>
              <a:ext uri="{FF2B5EF4-FFF2-40B4-BE49-F238E27FC236}">
                <a16:creationId xmlns:a16="http://schemas.microsoft.com/office/drawing/2014/main" id="{A396D0AE-0B24-ECDE-292F-4D6EF220B41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38530" y="342752"/>
            <a:ext cx="4453541" cy="5566927"/>
          </a:xfrm>
          <a:prstGeom prst="rect">
            <a:avLst/>
          </a:prstGeom>
        </p:spPr>
      </p:pic>
      <p:pic>
        <p:nvPicPr>
          <p:cNvPr id="35842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5EEE5C34-34B2-9595-1156-F650682BD2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255097" y="1658805"/>
            <a:ext cx="2533650" cy="4762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801723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733FCC80-73C2-8145-CA39-11F7BEFE6BE2}"/>
              </a:ext>
            </a:extLst>
          </p:cNvPr>
          <p:cNvSpPr txBox="1"/>
          <p:nvPr/>
        </p:nvSpPr>
        <p:spPr>
          <a:xfrm>
            <a:off x="0" y="133145"/>
            <a:ext cx="12017828" cy="43454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им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им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рганом</a:t>
            </a:r>
            <a:r>
              <a:rPr lang="uk-UA" sz="2400" b="1" spc="-3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багатьох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рослин</a:t>
            </a:r>
            <a:r>
              <a:rPr lang="uk-UA" sz="2400" b="1" spc="-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є</a:t>
            </a:r>
            <a:r>
              <a:rPr lang="uk-UA" sz="2400" b="1" spc="-4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исток.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обливості морфології, анатомії та фізіології листка повною мірою забезпечують здійснення його основної функції – фотосинтез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Енергія Сонця являє собою електромагнітні коливання з</a:t>
            </a:r>
            <a:r>
              <a:rPr lang="uk-UA" sz="2400" b="1" kern="100" spc="4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ізними довжинами хвиль. Близько 40-45% цієї енергії припадає на область від 400 до 700 нм. Ця частина спектру сприймається як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диме світло (кольори веселки). Цей спектр, який поглинається пігментами хлорофілу називається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отосинтетично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активною радіацією (ФАР). Як і всі фізичні тіла листок відбиває, поглинає і пропускає падаючі на нього промені. Для фотосинтезу рослини використовують 1-2 %</a:t>
            </a:r>
            <a:r>
              <a:rPr lang="uk-UA" sz="2400" b="1" kern="100" spc="2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ФАР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9698" name="Picture 2" descr="Клітинна будова листка — урок. Біологія, 6 клас.">
            <a:extLst>
              <a:ext uri="{FF2B5EF4-FFF2-40B4-BE49-F238E27FC236}">
                <a16:creationId xmlns:a16="http://schemas.microsoft.com/office/drawing/2014/main" id="{A7F461AE-0FD9-6F5D-DF57-13CE13964C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88483" y="4117387"/>
            <a:ext cx="5434965" cy="27092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700" name="Picture 4" descr="2.2. Внутрішня будова листка">
            <a:extLst>
              <a:ext uri="{FF2B5EF4-FFF2-40B4-BE49-F238E27FC236}">
                <a16:creationId xmlns:a16="http://schemas.microsoft.com/office/drawing/2014/main" id="{5A042DEB-F594-9315-C5A0-6EBFA7710AC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09" b="9893"/>
          <a:stretch/>
        </p:blipFill>
        <p:spPr bwMode="auto">
          <a:xfrm>
            <a:off x="6597620" y="4104736"/>
            <a:ext cx="3618396" cy="272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98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9294AD16-F56E-6256-542F-3EBD40716F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90188" y="4018242"/>
            <a:ext cx="1145458" cy="2153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767296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BC9BCA0-23F7-AB9E-E358-0D2C315AB38B}"/>
              </a:ext>
            </a:extLst>
          </p:cNvPr>
          <p:cNvSpPr txBox="1"/>
          <p:nvPr/>
        </p:nvSpPr>
        <p:spPr>
          <a:xfrm>
            <a:off x="0" y="67290"/>
            <a:ext cx="12045820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новною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ою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тканиною листка 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енхіма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або мезофіл, який складається зі стовпчастої (палісадної) і губчастої паренхіми. Клітини палісадної паренхіми, на відміну від губчастої, щільно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прилягають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дна до</a:t>
            </a:r>
            <a:r>
              <a:rPr lang="uk-UA" sz="2400" b="1" spc="-1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дної. Мезофіл знаходиться між верхньою і нижньою епідермою. 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147955" indent="457200" algn="just"/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и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рганелами клітин є хлоропласти. Кількість їх у клітині може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бути від одного до 100 та більше в залежності в тому числі і від їх розмірів. Вони мають форму двоякоопуклої лінзи. Довжина їх коливається в межах 3-10</a:t>
            </a:r>
            <a:r>
              <a:rPr lang="uk-UA" sz="2400" b="1" spc="2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км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</a:t>
            </a:r>
            <a:r>
              <a:rPr lang="uk-UA" sz="2400" b="1" spc="2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діаметр</a:t>
            </a:r>
            <a:r>
              <a:rPr lang="uk-UA" sz="2400" b="1" spc="2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–</a:t>
            </a:r>
            <a:r>
              <a:rPr lang="uk-UA" sz="2400" b="1" spc="23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2-3</a:t>
            </a:r>
            <a:r>
              <a:rPr lang="uk-UA" sz="2400" b="1" spc="2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км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r>
              <a:rPr lang="uk-UA" sz="2400" b="1" spc="225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Це</a:t>
            </a:r>
            <a:r>
              <a:rPr lang="uk-UA" sz="2400" b="1" spc="19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напівавтономна</a:t>
            </a:r>
            <a:r>
              <a:rPr lang="uk-UA" sz="2400" b="1" spc="2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рганела</a:t>
            </a:r>
            <a:r>
              <a:rPr lang="uk-UA" sz="2400" b="1" spc="24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клітини,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оскільки для розвитку і функціонування використовує генетичну інформацію як ядерного, так і свого власного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геному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0724" name="Picture 4" descr="1.6: Хлоропласти - LibreTexts - Ukrayinska">
            <a:extLst>
              <a:ext uri="{FF2B5EF4-FFF2-40B4-BE49-F238E27FC236}">
                <a16:creationId xmlns:a16="http://schemas.microsoft.com/office/drawing/2014/main" id="{670B73CC-BF9C-A9A5-DD13-883736348A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70150" y="4246392"/>
            <a:ext cx="3634740" cy="25443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26" name="Picture 6" descr="Фотосинтеза. Хлоропласти и хлорофил. Цикъл на Калвин - ABRITVS">
            <a:extLst>
              <a:ext uri="{FF2B5EF4-FFF2-40B4-BE49-F238E27FC236}">
                <a16:creationId xmlns:a16="http://schemas.microsoft.com/office/drawing/2014/main" id="{B94F7E50-559F-FB51-ECC9-0435605DD7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" y="4587151"/>
            <a:ext cx="4347210" cy="21363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2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A0E2360F-9678-90EB-900C-6FC5EB82628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60186" y="4133461"/>
            <a:ext cx="1431030" cy="26899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2884698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924964D9-B0EB-205E-0390-BA818746F30D}"/>
              </a:ext>
            </a:extLst>
          </p:cNvPr>
          <p:cNvSpPr txBox="1"/>
          <p:nvPr/>
        </p:nvSpPr>
        <p:spPr>
          <a:xfrm>
            <a:off x="129073" y="278975"/>
            <a:ext cx="11933853" cy="41549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Хлоропласт оточений подвійною мембраною. Крім того, вони мають внутрішню мембранну систему, яка формує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. Це плоскі диски, оточені одношаровою мембраною, які</a:t>
            </a:r>
            <a:r>
              <a:rPr lang="uk-UA" sz="2400" b="1" spc="20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містять хлорофіл, каротиноїди, білки, що беруть участь у фотосинтетичних реакціях (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сте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І та ІІ).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розміщуючись одні над одними, наче стопка монет, утворюють грани. Грани занурені в безбарвний матрикс, який називається стромою. Сусідні грани з’єднані між собою одиночними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а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, які називаються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амелам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троми. Тобто розрізняють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аме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гран 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ламели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строми. В стромі протікають реакції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емнової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фази фотосинтезу, в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тилакоїдах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– світлової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1746" name="Picture 2" descr="ХЛОРОПЛАСТИ - определение и синонимы слова хлоропласти в словаре украинский  языка">
            <a:extLst>
              <a:ext uri="{FF2B5EF4-FFF2-40B4-BE49-F238E27FC236}">
                <a16:creationId xmlns:a16="http://schemas.microsoft.com/office/drawing/2014/main" id="{A4E65DB6-C486-829E-BCC0-56484B0577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" y="4374987"/>
            <a:ext cx="3676650" cy="2463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1750" name="Picture 6" descr="Порівняльна характеристика клітин представників різних Царств — урок.  Біологія, 9 клас.">
            <a:extLst>
              <a:ext uri="{FF2B5EF4-FFF2-40B4-BE49-F238E27FC236}">
                <a16:creationId xmlns:a16="http://schemas.microsoft.com/office/drawing/2014/main" id="{6302E7CF-0507-56CD-30AB-790F35CC70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70990" y="4037552"/>
            <a:ext cx="5452428" cy="280079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C79D0E40-ACCF-B3B0-DD26-54EE3E8547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5471" y="3934579"/>
            <a:ext cx="1537357" cy="2889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595485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 descr="Изображение выглядит как графическая вставка, рисунок, символ, иллюстрация&#10;&#10;Автоматически созданное описание">
            <a:extLst>
              <a:ext uri="{FF2B5EF4-FFF2-40B4-BE49-F238E27FC236}">
                <a16:creationId xmlns:a16="http://schemas.microsoft.com/office/drawing/2014/main" id="{48B39188-D8F0-600E-F1E0-A2A19D860BAC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0188" y="5984875"/>
            <a:ext cx="1801812" cy="873125"/>
          </a:xfrm>
        </p:spPr>
      </p:pic>
      <p:pic>
        <p:nvPicPr>
          <p:cNvPr id="4" name="Picture 3" descr="Облачно, нефтяной Paint Art">
            <a:extLst>
              <a:ext uri="{FF2B5EF4-FFF2-40B4-BE49-F238E27FC236}">
                <a16:creationId xmlns:a16="http://schemas.microsoft.com/office/drawing/2014/main" id="{D2954168-BFB3-1607-069F-11CCE7A0F44F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alphaModFix amt="47000"/>
          </a:blip>
          <a:srcRect t="7865" b="7865"/>
          <a:stretch/>
        </p:blipFill>
        <p:spPr>
          <a:xfrm>
            <a:off x="20" y="10"/>
            <a:ext cx="12191980" cy="685799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490D49F8-3CC8-7ABD-DEAC-D8BD889E9990}"/>
              </a:ext>
            </a:extLst>
          </p:cNvPr>
          <p:cNvSpPr txBox="1"/>
          <p:nvPr/>
        </p:nvSpPr>
        <p:spPr>
          <a:xfrm>
            <a:off x="147735" y="197720"/>
            <a:ext cx="11896530" cy="19743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47955" indent="457200" algn="just"/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Усі </a:t>
            </a:r>
            <a:r>
              <a:rPr lang="uk-UA" sz="2400" b="1" dirty="0" err="1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ючі</a:t>
            </a:r>
            <a:r>
              <a:rPr lang="uk-UA" sz="2400" b="1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 організми містять пігменти, які здатні поглинати видиме світло, запускаючи цим самим хімічні реакції </a:t>
            </a:r>
            <a:r>
              <a:rPr lang="uk-UA" sz="2400" b="1" spc="-10" dirty="0">
                <a:effectLst/>
                <a:latin typeface="Bookman Old Style" panose="02050604050505020204" pitchFamily="18" charset="0"/>
                <a:ea typeface="Times New Roman" panose="02020603050405020304" pitchFamily="18" charset="0"/>
              </a:rPr>
              <a:t>фотосинтезу.</a:t>
            </a:r>
            <a:endParaRPr lang="ru-UA" sz="2400" b="1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indent="457200" algn="just">
              <a:lnSpc>
                <a:spcPct val="107000"/>
              </a:lnSpc>
              <a:spcAft>
                <a:spcPts val="800"/>
              </a:spcAft>
            </a:pP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У пластидах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ищих</a:t>
            </a:r>
            <a:r>
              <a:rPr lang="uk-UA" sz="2400" b="1" kern="100" spc="-15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рослин і</a:t>
            </a:r>
            <a:r>
              <a:rPr lang="uk-UA" sz="2400" b="1" kern="100" spc="-1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 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водоростей зустрічаються пігменти трьох основних класів – </a:t>
            </a:r>
            <a:r>
              <a:rPr lang="uk-UA" sz="2400" b="1" kern="100" dirty="0" err="1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хлорофіли</a:t>
            </a:r>
            <a:r>
              <a:rPr lang="uk-UA" sz="2400" b="1" kern="100" dirty="0">
                <a:effectLst/>
                <a:latin typeface="Bookman Old Style" panose="02050604050505020204" pitchFamily="18" charset="0"/>
                <a:ea typeface="Aptos" panose="020B0004020202020204" pitchFamily="34" charset="0"/>
                <a:cs typeface="Times New Roman" panose="02020603050405020304" pitchFamily="18" charset="0"/>
              </a:rPr>
              <a:t>, каротиноїди і фікобіліни.</a:t>
            </a:r>
            <a:endParaRPr lang="ru-UA" sz="2400" b="1" kern="100" dirty="0">
              <a:effectLst/>
              <a:latin typeface="Aptos" panose="020B0004020202020204" pitchFamily="34" charset="0"/>
              <a:ea typeface="Aptos" panose="020B000402020202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2770" name="Picture 2" descr="Why Leaves Change Color in the Fall - Chemistry">
            <a:extLst>
              <a:ext uri="{FF2B5EF4-FFF2-40B4-BE49-F238E27FC236}">
                <a16:creationId xmlns:a16="http://schemas.microsoft.com/office/drawing/2014/main" id="{8527D2B3-A4BA-6FA0-11C7-5801B0FBF85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4668" b="4832"/>
          <a:stretch/>
        </p:blipFill>
        <p:spPr bwMode="auto">
          <a:xfrm>
            <a:off x="2251549" y="2248601"/>
            <a:ext cx="8278597" cy="3890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0" name="Picture 2" descr="Физиология растения | Суперсилы Вики | Fandom">
            <a:extLst>
              <a:ext uri="{FF2B5EF4-FFF2-40B4-BE49-F238E27FC236}">
                <a16:creationId xmlns:a16="http://schemas.microsoft.com/office/drawing/2014/main" id="{59A62E23-481F-18EB-B239-7A97C7F69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794" y="2740423"/>
            <a:ext cx="2069981" cy="389094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67269725"/>
      </p:ext>
    </p:extLst>
  </p:cSld>
  <p:clrMapOvr>
    <a:masterClrMapping/>
  </p:clrMapOvr>
</p:sld>
</file>

<file path=ppt/theme/theme1.xml><?xml version="1.0" encoding="utf-8"?>
<a:theme xmlns:a="http://schemas.openxmlformats.org/drawingml/2006/main" name="ClassicFrameVTI">
  <a:themeElements>
    <a:clrScheme name="AnalogousFromDarkSeedLeftStep">
      <a:dk1>
        <a:srgbClr val="000000"/>
      </a:dk1>
      <a:lt1>
        <a:srgbClr val="FFFFFF"/>
      </a:lt1>
      <a:dk2>
        <a:srgbClr val="1C2432"/>
      </a:dk2>
      <a:lt2>
        <a:srgbClr val="F2F3F0"/>
      </a:lt2>
      <a:accent1>
        <a:srgbClr val="844BC5"/>
      </a:accent1>
      <a:accent2>
        <a:srgbClr val="4842B7"/>
      </a:accent2>
      <a:accent3>
        <a:srgbClr val="4B78C5"/>
      </a:accent3>
      <a:accent4>
        <a:srgbClr val="3999B3"/>
      </a:accent4>
      <a:accent5>
        <a:srgbClr val="49C0A8"/>
      </a:accent5>
      <a:accent6>
        <a:srgbClr val="39B368"/>
      </a:accent6>
      <a:hlink>
        <a:srgbClr val="339A97"/>
      </a:hlink>
      <a:folHlink>
        <a:srgbClr val="7F7F7F"/>
      </a:folHlink>
    </a:clrScheme>
    <a:fontScheme name="Goudy and Gill Sans">
      <a:majorFont>
        <a:latin typeface="Goudy Old Style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lassicFrameVTI" id="{4FA2A165-EC65-4FB0-B019-8C8876A1D8E3}" vid="{9D78F1F1-8226-42FD-A1A3-975EDF6D60F8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25</TotalTime>
  <Words>4228</Words>
  <Application>Microsoft Office PowerPoint</Application>
  <PresentationFormat>Широкоэкранный</PresentationFormat>
  <Paragraphs>168</Paragraphs>
  <Slides>53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3</vt:i4>
      </vt:variant>
    </vt:vector>
  </HeadingPairs>
  <TitlesOfParts>
    <vt:vector size="62" baseType="lpstr">
      <vt:lpstr>Aptos</vt:lpstr>
      <vt:lpstr>Arial</vt:lpstr>
      <vt:lpstr>Bookman Old Style</vt:lpstr>
      <vt:lpstr>Calibri</vt:lpstr>
      <vt:lpstr>Gill Sans MT</vt:lpstr>
      <vt:lpstr>Goudy Old Style</vt:lpstr>
      <vt:lpstr>Times New Roman</vt:lpstr>
      <vt:lpstr>ClassicFrameVTI</vt:lpstr>
      <vt:lpstr>CS ChemDraw Drawing</vt:lpstr>
      <vt:lpstr>Фізіологія рослин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Фізіологія рослин</dc:title>
  <dc:creator>Olena Boika</dc:creator>
  <cp:lastModifiedBy>Olena Boika</cp:lastModifiedBy>
  <cp:revision>11</cp:revision>
  <dcterms:created xsi:type="dcterms:W3CDTF">2024-01-29T14:08:06Z</dcterms:created>
  <dcterms:modified xsi:type="dcterms:W3CDTF">2024-02-08T17:08:39Z</dcterms:modified>
</cp:coreProperties>
</file>